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325DE8" w14:textId="007D8216" w:rsidR="00F90B0A" w:rsidRPr="00F90B0A" w:rsidRDefault="00F90B0A" w:rsidP="00F90B0A">
      <w:pPr>
        <w:rPr>
          <w:rFonts w:ascii="Arial" w:hAnsi="Arial" w:cs="Arial"/>
          <w:lang w:val="el-GR"/>
        </w:rPr>
      </w:pPr>
    </w:p>
    <w:p w14:paraId="1304A608" w14:textId="1E45852D" w:rsidR="005461DE" w:rsidRPr="005461DE" w:rsidRDefault="005461DE" w:rsidP="00262B41">
      <w:pPr>
        <w:rPr>
          <w:rFonts w:ascii="Arial" w:hAnsi="Arial" w:cs="Arial"/>
          <w:u w:val="single"/>
          <w:lang w:val="el-GR"/>
        </w:rPr>
      </w:pPr>
      <w:r w:rsidRPr="005461DE">
        <w:rPr>
          <w:rFonts w:ascii="Arial" w:hAnsi="Arial" w:cs="Arial"/>
          <w:u w:val="single"/>
          <w:lang w:val="el-GR"/>
        </w:rPr>
        <w:t>Ασκήσεις 1</w:t>
      </w:r>
    </w:p>
    <w:p w14:paraId="5A497BB9" w14:textId="3E9FC991" w:rsidR="00F90B0A" w:rsidRPr="00F90B0A" w:rsidRDefault="00262B41" w:rsidP="00262B41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1)</w:t>
      </w:r>
      <w:r w:rsidR="00091AD9">
        <w:rPr>
          <w:rFonts w:ascii="Arial" w:hAnsi="Arial" w:cs="Arial"/>
          <w:lang w:val="el-GR"/>
        </w:rPr>
        <w:t xml:space="preserve">  </w:t>
      </w:r>
      <w:r w:rsidR="00F90B0A" w:rsidRPr="00F90B0A">
        <w:rPr>
          <w:rFonts w:ascii="Arial" w:hAnsi="Arial" w:cs="Arial"/>
          <w:lang w:val="el-GR"/>
        </w:rPr>
        <w:t>Να εκφράσετε τους πιο κάτω λόγους στην πιο απλή τους μορφή</w:t>
      </w:r>
      <w:r w:rsidR="00F90B0A" w:rsidRPr="00F90B0A">
        <w:rPr>
          <w:rFonts w:ascii="Arial" w:hAnsi="Arial" w:cs="Arial"/>
          <w:lang w:val="el-GR"/>
        </w:rPr>
        <w:sym w:font="Symbol" w:char="F03A"/>
      </w:r>
    </w:p>
    <w:p w14:paraId="501C5E5E" w14:textId="77777777" w:rsidR="00F90B0A" w:rsidRPr="00F90B0A" w:rsidRDefault="00F90B0A" w:rsidP="00F90B0A">
      <w:pPr>
        <w:rPr>
          <w:rFonts w:ascii="Arial" w:hAnsi="Arial" w:cs="Arial"/>
          <w:lang w:val="el-GR"/>
        </w:rPr>
      </w:pPr>
    </w:p>
    <w:p w14:paraId="6B5D2725" w14:textId="77777777" w:rsidR="00F90B0A" w:rsidRPr="00F90B0A" w:rsidRDefault="005E69E8" w:rsidP="00F90B0A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</w:t>
      </w:r>
      <w:r w:rsidR="00F90B0A" w:rsidRPr="00F90B0A">
        <w:rPr>
          <w:rFonts w:ascii="Arial" w:hAnsi="Arial" w:cs="Arial"/>
          <w:lang w:val="el-GR"/>
        </w:rPr>
        <w:t xml:space="preserve">α) 8 </w:t>
      </w:r>
      <w:r w:rsidR="00F90B0A" w:rsidRPr="00F90B0A">
        <w:rPr>
          <w:rFonts w:ascii="Arial" w:hAnsi="Arial" w:cs="Arial"/>
          <w:lang w:val="el-GR"/>
        </w:rPr>
        <w:sym w:font="Symbol" w:char="F03A"/>
      </w:r>
      <w:r w:rsidR="00F90B0A" w:rsidRPr="00F90B0A">
        <w:rPr>
          <w:rFonts w:ascii="Arial" w:hAnsi="Arial" w:cs="Arial"/>
          <w:lang w:val="el-GR"/>
        </w:rPr>
        <w:t xml:space="preserve"> 10 =</w:t>
      </w:r>
    </w:p>
    <w:p w14:paraId="6FB39EF7" w14:textId="77777777" w:rsidR="00F90B0A" w:rsidRPr="00F90B0A" w:rsidRDefault="00F90B0A" w:rsidP="00F90B0A">
      <w:pPr>
        <w:rPr>
          <w:rFonts w:ascii="Arial" w:hAnsi="Arial" w:cs="Arial"/>
          <w:lang w:val="el-GR"/>
        </w:rPr>
      </w:pPr>
    </w:p>
    <w:p w14:paraId="58E6528E" w14:textId="77777777" w:rsidR="00F90B0A" w:rsidRPr="00F90B0A" w:rsidRDefault="005E69E8" w:rsidP="00F90B0A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</w:t>
      </w:r>
      <w:r w:rsidR="00F90B0A" w:rsidRPr="00F90B0A">
        <w:rPr>
          <w:rFonts w:ascii="Arial" w:hAnsi="Arial" w:cs="Arial"/>
          <w:lang w:val="el-GR"/>
        </w:rPr>
        <w:t xml:space="preserve">β) 20 </w:t>
      </w:r>
      <w:r w:rsidR="00F90B0A" w:rsidRPr="00F90B0A">
        <w:rPr>
          <w:rFonts w:ascii="Arial" w:hAnsi="Arial" w:cs="Arial"/>
          <w:lang w:val="el-GR"/>
        </w:rPr>
        <w:sym w:font="Symbol" w:char="F03A"/>
      </w:r>
      <w:r w:rsidR="00F90B0A" w:rsidRPr="00F90B0A">
        <w:rPr>
          <w:rFonts w:ascii="Arial" w:hAnsi="Arial" w:cs="Arial"/>
          <w:lang w:val="el-GR"/>
        </w:rPr>
        <w:t xml:space="preserve"> 16 =</w:t>
      </w:r>
    </w:p>
    <w:p w14:paraId="16F9EFEC" w14:textId="77777777" w:rsidR="00F90B0A" w:rsidRPr="00F90B0A" w:rsidRDefault="00F90B0A" w:rsidP="00F90B0A">
      <w:pPr>
        <w:rPr>
          <w:rFonts w:ascii="Arial" w:hAnsi="Arial" w:cs="Arial"/>
          <w:lang w:val="el-GR"/>
        </w:rPr>
      </w:pPr>
    </w:p>
    <w:p w14:paraId="0D75FE83" w14:textId="77777777" w:rsidR="00F90B0A" w:rsidRPr="00F90B0A" w:rsidRDefault="005E69E8" w:rsidP="00F90B0A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</w:t>
      </w:r>
      <w:r w:rsidR="00F90B0A" w:rsidRPr="00F90B0A">
        <w:rPr>
          <w:rFonts w:ascii="Arial" w:hAnsi="Arial" w:cs="Arial"/>
          <w:lang w:val="el-GR"/>
        </w:rPr>
        <w:t xml:space="preserve">γ) 12 </w:t>
      </w:r>
      <w:r w:rsidR="00F90B0A" w:rsidRPr="00F90B0A">
        <w:rPr>
          <w:rFonts w:ascii="Arial" w:hAnsi="Arial" w:cs="Arial"/>
          <w:lang w:val="el-GR"/>
        </w:rPr>
        <w:sym w:font="Symbol" w:char="F03A"/>
      </w:r>
      <w:r w:rsidR="00F90B0A" w:rsidRPr="00F90B0A">
        <w:rPr>
          <w:rFonts w:ascii="Arial" w:hAnsi="Arial" w:cs="Arial"/>
          <w:lang w:val="el-GR"/>
        </w:rPr>
        <w:t xml:space="preserve"> 18 =</w:t>
      </w:r>
    </w:p>
    <w:p w14:paraId="02B1AFE6" w14:textId="77777777" w:rsidR="00F90B0A" w:rsidRPr="00F90B0A" w:rsidRDefault="00F90B0A" w:rsidP="00F90B0A">
      <w:pPr>
        <w:rPr>
          <w:rFonts w:ascii="Arial" w:hAnsi="Arial" w:cs="Arial"/>
          <w:lang w:val="el-GR"/>
        </w:rPr>
      </w:pPr>
    </w:p>
    <w:p w14:paraId="75B5C8E4" w14:textId="77777777" w:rsidR="00F90B0A" w:rsidRPr="00F90B0A" w:rsidRDefault="005E69E8" w:rsidP="00F90B0A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</w:t>
      </w:r>
      <w:r w:rsidR="00F90B0A" w:rsidRPr="00F90B0A">
        <w:rPr>
          <w:rFonts w:ascii="Arial" w:hAnsi="Arial" w:cs="Arial"/>
          <w:lang w:val="el-GR"/>
        </w:rPr>
        <w:t xml:space="preserve">δ) 2 </w:t>
      </w:r>
      <w:r w:rsidR="00F90B0A" w:rsidRPr="00F90B0A">
        <w:rPr>
          <w:rFonts w:ascii="Arial" w:hAnsi="Arial" w:cs="Arial"/>
        </w:rPr>
        <w:t>cm</w:t>
      </w:r>
      <w:r w:rsidR="00F90B0A" w:rsidRPr="00F90B0A">
        <w:rPr>
          <w:rFonts w:ascii="Arial" w:hAnsi="Arial" w:cs="Arial"/>
          <w:lang w:val="el-GR"/>
        </w:rPr>
        <w:t xml:space="preserve">  προς 8 </w:t>
      </w:r>
      <w:r w:rsidR="00F90B0A" w:rsidRPr="00F90B0A">
        <w:rPr>
          <w:rFonts w:ascii="Arial" w:hAnsi="Arial" w:cs="Arial"/>
        </w:rPr>
        <w:t>cm</w:t>
      </w:r>
    </w:p>
    <w:p w14:paraId="59E8D7D4" w14:textId="77777777" w:rsidR="00F90B0A" w:rsidRPr="00F90B0A" w:rsidRDefault="00F90B0A" w:rsidP="00F90B0A">
      <w:pPr>
        <w:rPr>
          <w:rFonts w:ascii="Arial" w:hAnsi="Arial" w:cs="Arial"/>
          <w:lang w:val="el-GR"/>
        </w:rPr>
      </w:pPr>
    </w:p>
    <w:p w14:paraId="54ACBA4E" w14:textId="77777777" w:rsidR="00F90B0A" w:rsidRPr="00F90B0A" w:rsidRDefault="005E69E8" w:rsidP="00F90B0A">
      <w:pPr>
        <w:rPr>
          <w:rFonts w:ascii="Arial" w:hAnsi="Arial" w:cs="Arial"/>
        </w:rPr>
      </w:pPr>
      <w:r>
        <w:rPr>
          <w:rFonts w:ascii="Arial" w:hAnsi="Arial" w:cs="Arial"/>
          <w:lang w:val="el-GR"/>
        </w:rPr>
        <w:t xml:space="preserve">      </w:t>
      </w:r>
      <w:r w:rsidR="00F90B0A" w:rsidRPr="00F90B0A">
        <w:rPr>
          <w:rFonts w:ascii="Arial" w:hAnsi="Arial" w:cs="Arial"/>
          <w:lang w:val="el-GR"/>
        </w:rPr>
        <w:t xml:space="preserve">ε) 45 </w:t>
      </w:r>
      <w:r w:rsidR="00F90B0A" w:rsidRPr="00F90B0A">
        <w:rPr>
          <w:rFonts w:ascii="Arial" w:hAnsi="Arial" w:cs="Arial"/>
        </w:rPr>
        <w:t xml:space="preserve">g </w:t>
      </w:r>
      <w:r w:rsidR="00F90B0A" w:rsidRPr="00F90B0A">
        <w:rPr>
          <w:rFonts w:ascii="Arial" w:hAnsi="Arial" w:cs="Arial"/>
          <w:lang w:val="el-GR"/>
        </w:rPr>
        <w:t>προς 1</w:t>
      </w:r>
      <w:r w:rsidR="00F90B0A" w:rsidRPr="00F90B0A">
        <w:rPr>
          <w:rFonts w:ascii="Arial" w:hAnsi="Arial" w:cs="Arial"/>
        </w:rPr>
        <w:t xml:space="preserve"> kg</w:t>
      </w:r>
    </w:p>
    <w:p w14:paraId="01741775" w14:textId="77777777" w:rsidR="00F90B0A" w:rsidRPr="00F90B0A" w:rsidRDefault="00F90B0A" w:rsidP="00F90B0A">
      <w:pPr>
        <w:rPr>
          <w:rFonts w:ascii="Arial" w:hAnsi="Arial" w:cs="Arial"/>
        </w:rPr>
      </w:pPr>
    </w:p>
    <w:p w14:paraId="5DB4A42A" w14:textId="77777777" w:rsidR="00F90B0A" w:rsidRDefault="00F90B0A" w:rsidP="00F90B0A">
      <w:pPr>
        <w:rPr>
          <w:rFonts w:ascii="Arial" w:hAnsi="Arial" w:cs="Arial"/>
          <w:lang w:val="el-GR"/>
        </w:rPr>
      </w:pPr>
    </w:p>
    <w:p w14:paraId="760AD618" w14:textId="77777777" w:rsidR="00F90B0A" w:rsidRPr="00F90B0A" w:rsidRDefault="00F90B0A" w:rsidP="00262B41">
      <w:pPr>
        <w:numPr>
          <w:ilvl w:val="0"/>
          <w:numId w:val="23"/>
        </w:numPr>
        <w:rPr>
          <w:rFonts w:ascii="Arial" w:hAnsi="Arial" w:cs="Arial"/>
          <w:lang w:val="el-GR"/>
        </w:rPr>
      </w:pPr>
      <w:r w:rsidRPr="00F90B0A">
        <w:rPr>
          <w:rFonts w:ascii="Arial" w:hAnsi="Arial" w:cs="Arial"/>
          <w:lang w:val="el-GR"/>
        </w:rPr>
        <w:t xml:space="preserve">Μια οικογένεια έχει </w:t>
      </w:r>
      <w:r w:rsidR="000B6109" w:rsidRPr="000B6109">
        <w:rPr>
          <w:rFonts w:ascii="Arial" w:hAnsi="Arial" w:cs="Arial"/>
          <w:lang w:val="el-GR"/>
        </w:rPr>
        <w:t xml:space="preserve">9 </w:t>
      </w:r>
      <w:r w:rsidRPr="00F90B0A">
        <w:rPr>
          <w:rFonts w:ascii="Arial" w:hAnsi="Arial" w:cs="Arial"/>
          <w:lang w:val="el-GR"/>
        </w:rPr>
        <w:t xml:space="preserve">ζώα εκ των οποίων </w:t>
      </w:r>
      <w:r w:rsidR="000B6109" w:rsidRPr="000B6109">
        <w:rPr>
          <w:rFonts w:ascii="Arial" w:hAnsi="Arial" w:cs="Arial"/>
          <w:lang w:val="el-GR"/>
        </w:rPr>
        <w:t>4</w:t>
      </w:r>
      <w:r w:rsidRPr="00F90B0A">
        <w:rPr>
          <w:rFonts w:ascii="Arial" w:hAnsi="Arial" w:cs="Arial"/>
          <w:lang w:val="el-GR"/>
        </w:rPr>
        <w:t xml:space="preserve"> είναι γάτοι, </w:t>
      </w:r>
      <w:r w:rsidR="000B6109" w:rsidRPr="000B6109">
        <w:rPr>
          <w:rFonts w:ascii="Arial" w:hAnsi="Arial" w:cs="Arial"/>
          <w:lang w:val="el-GR"/>
        </w:rPr>
        <w:t>3</w:t>
      </w:r>
      <w:r w:rsidRPr="00F90B0A">
        <w:rPr>
          <w:rFonts w:ascii="Arial" w:hAnsi="Arial" w:cs="Arial"/>
          <w:lang w:val="el-GR"/>
        </w:rPr>
        <w:t xml:space="preserve"> σκύλοι και τα υπόλοιπα είναι πουλιά. Να βρεθούν οι πιο κάτω λόγοι:</w:t>
      </w:r>
    </w:p>
    <w:p w14:paraId="18C43F2C" w14:textId="77777777" w:rsidR="00F90B0A" w:rsidRPr="00F90B0A" w:rsidRDefault="00F90B0A" w:rsidP="00F90B0A">
      <w:pPr>
        <w:ind w:left="360" w:hanging="360"/>
        <w:rPr>
          <w:rFonts w:ascii="Arial" w:hAnsi="Arial" w:cs="Arial"/>
          <w:lang w:val="el-GR"/>
        </w:rPr>
      </w:pPr>
    </w:p>
    <w:p w14:paraId="3BB8368E" w14:textId="77777777" w:rsidR="00F90B0A" w:rsidRPr="00F90B0A" w:rsidRDefault="005E69E8" w:rsidP="00F90B0A">
      <w:pPr>
        <w:ind w:left="360" w:hanging="36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</w:t>
      </w:r>
      <w:r w:rsidR="002A435F">
        <w:rPr>
          <w:rFonts w:ascii="Arial" w:hAnsi="Arial" w:cs="Arial"/>
          <w:lang w:val="el-GR"/>
        </w:rPr>
        <w:t xml:space="preserve">α)  </w:t>
      </w:r>
      <w:r w:rsidR="00F90B0A" w:rsidRPr="00F90B0A">
        <w:rPr>
          <w:rFonts w:ascii="Arial" w:hAnsi="Arial" w:cs="Arial"/>
          <w:lang w:val="el-GR"/>
        </w:rPr>
        <w:t>Αριθμός πουλιών προς αριθμό σκύλων</w:t>
      </w:r>
    </w:p>
    <w:p w14:paraId="2511A893" w14:textId="77777777" w:rsidR="00F90B0A" w:rsidRPr="00F90B0A" w:rsidRDefault="00F90B0A" w:rsidP="00F90B0A">
      <w:pPr>
        <w:ind w:left="360" w:hanging="360"/>
        <w:rPr>
          <w:rFonts w:ascii="Arial" w:hAnsi="Arial" w:cs="Arial"/>
          <w:lang w:val="el-GR"/>
        </w:rPr>
      </w:pPr>
    </w:p>
    <w:p w14:paraId="317CD1B7" w14:textId="77777777" w:rsidR="00F90B0A" w:rsidRPr="00F90B0A" w:rsidRDefault="00F90B0A" w:rsidP="00F90B0A">
      <w:pPr>
        <w:ind w:left="360" w:hanging="360"/>
        <w:rPr>
          <w:rFonts w:ascii="Arial" w:hAnsi="Arial" w:cs="Arial"/>
          <w:lang w:val="el-GR"/>
        </w:rPr>
      </w:pPr>
    </w:p>
    <w:p w14:paraId="1C8629CE" w14:textId="77777777" w:rsidR="00F90B0A" w:rsidRPr="00F90B0A" w:rsidRDefault="002A435F" w:rsidP="00F90B0A">
      <w:pPr>
        <w:ind w:left="360" w:hanging="36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</w:t>
      </w:r>
      <w:r w:rsidR="005E69E8">
        <w:rPr>
          <w:rFonts w:ascii="Arial" w:hAnsi="Arial" w:cs="Arial"/>
          <w:lang w:val="el-GR"/>
        </w:rPr>
        <w:t xml:space="preserve">      </w:t>
      </w:r>
      <w:r w:rsidR="00F90B0A" w:rsidRPr="00F90B0A">
        <w:rPr>
          <w:rFonts w:ascii="Arial" w:hAnsi="Arial" w:cs="Arial"/>
          <w:lang w:val="el-GR"/>
        </w:rPr>
        <w:t xml:space="preserve">β) </w:t>
      </w:r>
      <w:r w:rsidR="00D955FC">
        <w:rPr>
          <w:rFonts w:ascii="Arial" w:hAnsi="Arial" w:cs="Arial"/>
          <w:lang w:val="el-GR"/>
        </w:rPr>
        <w:t xml:space="preserve"> </w:t>
      </w:r>
      <w:r w:rsidR="00F90B0A" w:rsidRPr="00F90B0A">
        <w:rPr>
          <w:rFonts w:ascii="Arial" w:hAnsi="Arial" w:cs="Arial"/>
          <w:lang w:val="el-GR"/>
        </w:rPr>
        <w:t>Αριθμό πουλιών προς όλα τα ζώα</w:t>
      </w:r>
    </w:p>
    <w:p w14:paraId="61FE92E2" w14:textId="77777777" w:rsidR="00F90B0A" w:rsidRDefault="00F90B0A" w:rsidP="00F90B0A">
      <w:pPr>
        <w:rPr>
          <w:rFonts w:ascii="Arial" w:hAnsi="Arial" w:cs="Arial"/>
          <w:lang w:val="el-GR"/>
        </w:rPr>
      </w:pPr>
    </w:p>
    <w:p w14:paraId="7E55DA24" w14:textId="77777777" w:rsidR="00F90B0A" w:rsidRDefault="00F90B0A" w:rsidP="00F90B0A">
      <w:pPr>
        <w:rPr>
          <w:rFonts w:ascii="Arial" w:hAnsi="Arial" w:cs="Arial"/>
          <w:lang w:val="el-GR"/>
        </w:rPr>
      </w:pPr>
    </w:p>
    <w:p w14:paraId="3E9E8273" w14:textId="77777777" w:rsidR="00817367" w:rsidRPr="00965BDD" w:rsidRDefault="00247983" w:rsidP="00456A0C">
      <w:pPr>
        <w:rPr>
          <w:rFonts w:ascii="Arial" w:hAnsi="Arial" w:cs="Arial"/>
          <w:lang w:val="el-GR"/>
        </w:rPr>
      </w:pPr>
      <w:r w:rsidRPr="00456A0C">
        <w:rPr>
          <w:rFonts w:ascii="Arial" w:hAnsi="Arial" w:cs="Arial"/>
          <w:lang w:val="el-GR"/>
        </w:rPr>
        <w:t xml:space="preserve">                                                                                                                                                  </w:t>
      </w:r>
    </w:p>
    <w:p w14:paraId="61FF5ADB" w14:textId="77777777" w:rsidR="00456A0C" w:rsidRPr="00262B41" w:rsidRDefault="000B6109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 w:rsidRPr="000B6109">
        <w:rPr>
          <w:rFonts w:ascii="Arial" w:hAnsi="Arial" w:cs="Arial"/>
          <w:lang w:val="el-GR"/>
        </w:rPr>
        <w:t xml:space="preserve"> </w:t>
      </w:r>
      <w:r w:rsidR="00262B41" w:rsidRPr="00262B41">
        <w:rPr>
          <w:rFonts w:ascii="Arial" w:hAnsi="Arial" w:cs="Arial"/>
          <w:lang w:val="el-GR"/>
        </w:rPr>
        <w:t xml:space="preserve">3) </w:t>
      </w:r>
      <w:r w:rsidR="00817367" w:rsidRPr="00262B41">
        <w:rPr>
          <w:rFonts w:ascii="Arial" w:hAnsi="Arial" w:cs="Arial"/>
          <w:lang w:val="el-GR"/>
        </w:rPr>
        <w:t xml:space="preserve"> Στην αναλογία      </w:t>
      </w:r>
      <w:r w:rsidR="00817367" w:rsidRPr="00262B41">
        <w:rPr>
          <w:rFonts w:ascii="Arial" w:hAnsi="Arial" w:cs="Arial"/>
          <w:position w:val="-24"/>
          <w:lang w:val="el-GR"/>
        </w:rPr>
        <w:object w:dxaOrig="840" w:dyaOrig="620" w14:anchorId="08D723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42pt;height:31pt" o:ole="">
            <v:imagedata r:id="rId8" o:title=""/>
          </v:shape>
          <o:OLEObject Type="Embed" ProgID="Equation.DSMT4" ShapeID="_x0000_i1036" DrawAspect="Content" ObjectID="_1711995423" r:id="rId9"/>
        </w:object>
      </w:r>
      <w:r w:rsidR="00817367" w:rsidRPr="00262B41">
        <w:rPr>
          <w:rFonts w:ascii="Arial" w:hAnsi="Arial" w:cs="Arial"/>
          <w:lang w:val="el-GR"/>
        </w:rPr>
        <w:t xml:space="preserve"> να βρείτε τους </w:t>
      </w:r>
      <w:r w:rsidR="00817367" w:rsidRPr="00262B41">
        <w:rPr>
          <w:rFonts w:ascii="Arial" w:hAnsi="Arial" w:cs="Arial"/>
          <w:lang w:val="el-GR"/>
        </w:rPr>
        <w:sym w:font="Symbol" w:char="F03A"/>
      </w:r>
      <w:r w:rsidR="00456A0C" w:rsidRPr="00262B41">
        <w:rPr>
          <w:rFonts w:ascii="Arial" w:hAnsi="Arial" w:cs="Arial"/>
          <w:lang w:val="el-GR"/>
        </w:rPr>
        <w:t xml:space="preserve">     </w:t>
      </w:r>
    </w:p>
    <w:p w14:paraId="1C4D5EAD" w14:textId="77777777" w:rsidR="00817367" w:rsidRPr="00262B41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 w:rsidRPr="00262B41">
        <w:rPr>
          <w:rFonts w:ascii="Arial" w:hAnsi="Arial" w:cs="Arial"/>
          <w:lang w:val="el-GR"/>
        </w:rPr>
        <w:t xml:space="preserve">            </w:t>
      </w:r>
    </w:p>
    <w:p w14:paraId="5F35C187" w14:textId="77777777" w:rsidR="00817367" w:rsidRPr="00262B41" w:rsidRDefault="00D955F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 w:rsidRPr="00262B41">
        <w:rPr>
          <w:rFonts w:ascii="Arial" w:hAnsi="Arial" w:cs="Arial"/>
          <w:lang w:val="el-GR"/>
        </w:rPr>
        <w:t xml:space="preserve">    </w:t>
      </w:r>
      <w:r w:rsidR="000B6109" w:rsidRPr="00262B41">
        <w:rPr>
          <w:rFonts w:ascii="Arial" w:hAnsi="Arial" w:cs="Arial"/>
          <w:lang w:val="el-GR"/>
        </w:rPr>
        <w:t xml:space="preserve">        </w:t>
      </w:r>
      <w:r w:rsidR="00817367" w:rsidRPr="00262B41">
        <w:rPr>
          <w:rFonts w:ascii="Arial" w:hAnsi="Arial" w:cs="Arial"/>
          <w:lang w:val="el-GR"/>
        </w:rPr>
        <w:t>Ηγούμενους όρους...................</w:t>
      </w:r>
      <w:r w:rsidR="00456A0C" w:rsidRPr="00262B41">
        <w:rPr>
          <w:rFonts w:ascii="Arial" w:hAnsi="Arial" w:cs="Arial"/>
          <w:lang w:val="el-GR"/>
        </w:rPr>
        <w:t xml:space="preserve">            Επόμενους όρους.....................</w:t>
      </w:r>
    </w:p>
    <w:p w14:paraId="2C4E381A" w14:textId="77777777" w:rsidR="00817367" w:rsidRPr="00262B41" w:rsidRDefault="00D955F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 w:rsidRPr="00262B41">
        <w:rPr>
          <w:rFonts w:ascii="Arial" w:hAnsi="Arial" w:cs="Arial"/>
          <w:lang w:val="el-GR"/>
        </w:rPr>
        <w:t xml:space="preserve">    </w:t>
      </w:r>
      <w:r w:rsidR="000B6109" w:rsidRPr="00262B41">
        <w:rPr>
          <w:rFonts w:ascii="Arial" w:hAnsi="Arial" w:cs="Arial"/>
          <w:lang w:val="el-GR"/>
        </w:rPr>
        <w:t xml:space="preserve">        </w:t>
      </w:r>
    </w:p>
    <w:p w14:paraId="4FCB120A" w14:textId="77777777" w:rsidR="00817367" w:rsidRPr="00262B41" w:rsidRDefault="00D955F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 w:rsidRPr="00262B41">
        <w:rPr>
          <w:rFonts w:ascii="Arial" w:hAnsi="Arial" w:cs="Arial"/>
          <w:lang w:val="el-GR"/>
        </w:rPr>
        <w:t xml:space="preserve">   </w:t>
      </w:r>
      <w:r w:rsidR="000B6109" w:rsidRPr="00262B41">
        <w:rPr>
          <w:rFonts w:ascii="Arial" w:hAnsi="Arial" w:cs="Arial"/>
          <w:lang w:val="el-GR"/>
        </w:rPr>
        <w:t xml:space="preserve">        </w:t>
      </w:r>
      <w:r w:rsidRPr="00262B41">
        <w:rPr>
          <w:rFonts w:ascii="Arial" w:hAnsi="Arial" w:cs="Arial"/>
          <w:lang w:val="el-GR"/>
        </w:rPr>
        <w:t xml:space="preserve"> </w:t>
      </w:r>
      <w:r w:rsidR="00817367" w:rsidRPr="00262B41">
        <w:rPr>
          <w:rFonts w:ascii="Arial" w:hAnsi="Arial" w:cs="Arial"/>
          <w:lang w:val="el-GR"/>
        </w:rPr>
        <w:t>Άκρους όρους..........................</w:t>
      </w:r>
      <w:r w:rsidR="00456A0C" w:rsidRPr="00262B41">
        <w:rPr>
          <w:rFonts w:ascii="Arial" w:hAnsi="Arial" w:cs="Arial"/>
          <w:lang w:val="el-GR"/>
        </w:rPr>
        <w:t xml:space="preserve">             Μέσους όρους.........................</w:t>
      </w:r>
    </w:p>
    <w:p w14:paraId="3C7FE63F" w14:textId="77777777" w:rsidR="00817367" w:rsidRPr="00262B41" w:rsidRDefault="00D955F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 w:rsidRPr="00262B41">
        <w:rPr>
          <w:rFonts w:ascii="Arial" w:hAnsi="Arial" w:cs="Arial"/>
          <w:lang w:val="el-GR"/>
        </w:rPr>
        <w:t xml:space="preserve">    </w:t>
      </w:r>
      <w:r w:rsidR="000B6109" w:rsidRPr="00262B41">
        <w:rPr>
          <w:rFonts w:ascii="Arial" w:hAnsi="Arial" w:cs="Arial"/>
          <w:lang w:val="el-GR"/>
        </w:rPr>
        <w:t xml:space="preserve">        </w:t>
      </w:r>
    </w:p>
    <w:p w14:paraId="11B0C5D9" w14:textId="77777777" w:rsidR="00645872" w:rsidRPr="00262B41" w:rsidRDefault="00645872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</w:p>
    <w:p w14:paraId="45A2C9D5" w14:textId="77777777" w:rsidR="00456A0C" w:rsidRPr="00262B41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 w:rsidRPr="00262B41">
        <w:rPr>
          <w:rFonts w:ascii="Arial" w:hAnsi="Arial" w:cs="Arial"/>
          <w:lang w:val="el-GR"/>
        </w:rPr>
        <w:t xml:space="preserve"> </w:t>
      </w:r>
      <w:r w:rsidR="00262B41" w:rsidRPr="00262B41">
        <w:rPr>
          <w:rFonts w:ascii="Arial" w:hAnsi="Arial" w:cs="Arial"/>
          <w:lang w:val="el-GR"/>
        </w:rPr>
        <w:t xml:space="preserve">4) </w:t>
      </w:r>
      <w:r w:rsidRPr="00262B41">
        <w:rPr>
          <w:rFonts w:ascii="Arial" w:hAnsi="Arial" w:cs="Arial"/>
          <w:lang w:val="el-GR"/>
        </w:rPr>
        <w:t>Δίνονται οι αριθμοί 15, 9, 35, 21.   Να σχηματίσετε δύο ανολογίες:</w:t>
      </w:r>
    </w:p>
    <w:p w14:paraId="1125CC78" w14:textId="77777777" w:rsidR="00456A0C" w:rsidRPr="00262B41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</w:p>
    <w:p w14:paraId="7221D422" w14:textId="77777777" w:rsidR="00456A0C" w:rsidRPr="00262B41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 w:rsidRPr="00262B41">
        <w:rPr>
          <w:rFonts w:ascii="Arial" w:hAnsi="Arial" w:cs="Arial"/>
          <w:lang w:val="el-GR"/>
        </w:rPr>
        <w:t xml:space="preserve">                                                                                              </w:t>
      </w:r>
    </w:p>
    <w:p w14:paraId="16D41391" w14:textId="77777777" w:rsidR="00456A0C" w:rsidRPr="00262B41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</w:p>
    <w:p w14:paraId="60FF54DA" w14:textId="77777777" w:rsidR="00456A0C" w:rsidRPr="00262B41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</w:p>
    <w:p w14:paraId="3E670B5C" w14:textId="77777777" w:rsidR="00456A0C" w:rsidRPr="00262B41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</w:p>
    <w:p w14:paraId="122B8BEF" w14:textId="77777777" w:rsidR="00645872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 w:rsidRPr="00262B41">
        <w:rPr>
          <w:rFonts w:ascii="Arial" w:hAnsi="Arial" w:cs="Arial"/>
          <w:lang w:val="el-GR"/>
        </w:rPr>
        <w:t xml:space="preserve">  </w:t>
      </w:r>
      <w:r w:rsidR="00262B41" w:rsidRPr="00262B41">
        <w:rPr>
          <w:rFonts w:ascii="Arial" w:hAnsi="Arial" w:cs="Arial"/>
          <w:lang w:val="el-GR"/>
        </w:rPr>
        <w:t>5)</w:t>
      </w:r>
      <w:r w:rsidR="00262B41">
        <w:rPr>
          <w:rFonts w:ascii="Arial" w:hAnsi="Arial" w:cs="Arial"/>
          <w:b/>
          <w:lang w:val="el-GR"/>
        </w:rPr>
        <w:t xml:space="preserve"> </w:t>
      </w:r>
      <w:r>
        <w:rPr>
          <w:rFonts w:ascii="Arial" w:hAnsi="Arial" w:cs="Arial"/>
          <w:lang w:val="el-GR"/>
        </w:rPr>
        <w:t xml:space="preserve"> </w:t>
      </w:r>
      <w:r w:rsidR="00645872">
        <w:rPr>
          <w:rFonts w:ascii="Arial" w:hAnsi="Arial" w:cs="Arial"/>
          <w:lang w:val="el-GR"/>
        </w:rPr>
        <w:t xml:space="preserve"> Να συμπληρώσετε τα κενά:</w:t>
      </w:r>
    </w:p>
    <w:p w14:paraId="2BA41C8D" w14:textId="77777777" w:rsidR="00456A0C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</w:p>
    <w:p w14:paraId="51E82710" w14:textId="77777777" w:rsidR="00645872" w:rsidRDefault="00645872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     </w:t>
      </w:r>
      <w:r w:rsidRPr="00645872">
        <w:rPr>
          <w:rFonts w:ascii="Arial" w:hAnsi="Arial" w:cs="Arial"/>
          <w:position w:val="-24"/>
          <w:lang w:val="el-GR"/>
        </w:rPr>
        <w:object w:dxaOrig="920" w:dyaOrig="620" w14:anchorId="40814539">
          <v:shape id="_x0000_i1037" type="#_x0000_t75" style="width:46pt;height:31pt" o:ole="">
            <v:imagedata r:id="rId10" o:title=""/>
          </v:shape>
          <o:OLEObject Type="Embed" ProgID="Equation.3" ShapeID="_x0000_i1037" DrawAspect="Content" ObjectID="_1711995424" r:id="rId11"/>
        </w:object>
      </w:r>
      <w:r>
        <w:rPr>
          <w:rFonts w:ascii="Arial" w:hAnsi="Arial" w:cs="Arial"/>
          <w:lang w:val="el-GR"/>
        </w:rPr>
        <w:t xml:space="preserve">                              </w:t>
      </w:r>
      <w:r w:rsidRPr="00645872">
        <w:rPr>
          <w:rFonts w:ascii="Arial" w:hAnsi="Arial" w:cs="Arial"/>
          <w:position w:val="-24"/>
          <w:lang w:val="el-GR"/>
        </w:rPr>
        <w:object w:dxaOrig="1020" w:dyaOrig="620" w14:anchorId="3A496237">
          <v:shape id="_x0000_i1038" type="#_x0000_t75" style="width:51pt;height:31pt" o:ole="">
            <v:imagedata r:id="rId12" o:title=""/>
          </v:shape>
          <o:OLEObject Type="Embed" ProgID="Equation.3" ShapeID="_x0000_i1038" DrawAspect="Content" ObjectID="_1711995425" r:id="rId13"/>
        </w:object>
      </w:r>
      <w:r>
        <w:rPr>
          <w:rFonts w:ascii="Arial" w:hAnsi="Arial" w:cs="Arial"/>
          <w:lang w:val="el-GR"/>
        </w:rPr>
        <w:t xml:space="preserve">                         </w:t>
      </w:r>
      <w:r w:rsidRPr="00645872">
        <w:rPr>
          <w:rFonts w:ascii="Arial" w:hAnsi="Arial" w:cs="Arial"/>
          <w:position w:val="-24"/>
          <w:lang w:val="el-GR"/>
        </w:rPr>
        <w:object w:dxaOrig="1040" w:dyaOrig="620" w14:anchorId="2C49AEE6">
          <v:shape id="_x0000_i1039" type="#_x0000_t75" style="width:52pt;height:31pt" o:ole="">
            <v:imagedata r:id="rId14" o:title=""/>
          </v:shape>
          <o:OLEObject Type="Embed" ProgID="Equation.3" ShapeID="_x0000_i1039" DrawAspect="Content" ObjectID="_1711995426" r:id="rId15"/>
        </w:object>
      </w:r>
    </w:p>
    <w:p w14:paraId="522F627C" w14:textId="77777777" w:rsidR="00456A0C" w:rsidRPr="00AF7C1F" w:rsidRDefault="00456A0C" w:rsidP="00456A0C">
      <w:pPr>
        <w:pBdr>
          <w:bottom w:val="single" w:sz="6" w:space="22" w:color="auto"/>
        </w:pBdr>
        <w:rPr>
          <w:rFonts w:ascii="Arial" w:hAnsi="Arial" w:cs="Arial"/>
          <w:lang w:val="el-GR"/>
        </w:rPr>
      </w:pPr>
    </w:p>
    <w:p w14:paraId="041AB474" w14:textId="77777777" w:rsidR="001171C0" w:rsidRDefault="001171C0" w:rsidP="002A435F">
      <w:pPr>
        <w:spacing w:line="360" w:lineRule="auto"/>
        <w:rPr>
          <w:rFonts w:ascii="Arial" w:hAnsi="Arial" w:cs="Arial"/>
          <w:u w:val="single"/>
          <w:lang w:val="el-GR"/>
        </w:rPr>
      </w:pPr>
    </w:p>
    <w:p w14:paraId="6280F72F" w14:textId="77777777" w:rsidR="00B82F73" w:rsidRDefault="00B82F73" w:rsidP="002A435F">
      <w:pPr>
        <w:spacing w:line="360" w:lineRule="auto"/>
        <w:rPr>
          <w:rFonts w:ascii="Arial" w:hAnsi="Arial" w:cs="Arial"/>
          <w:u w:val="single"/>
          <w:lang w:val="el-GR"/>
        </w:rPr>
      </w:pPr>
    </w:p>
    <w:p w14:paraId="3F7F1BE8" w14:textId="77777777" w:rsidR="00B82F73" w:rsidRDefault="00B82F73" w:rsidP="002A435F">
      <w:pPr>
        <w:spacing w:line="360" w:lineRule="auto"/>
        <w:rPr>
          <w:rFonts w:ascii="Arial" w:hAnsi="Arial" w:cs="Arial"/>
          <w:u w:val="single"/>
          <w:lang w:val="el-GR"/>
        </w:rPr>
      </w:pPr>
    </w:p>
    <w:p w14:paraId="65395CA9" w14:textId="77777777" w:rsidR="00B82F73" w:rsidRDefault="00B82F73" w:rsidP="002A435F">
      <w:pPr>
        <w:spacing w:line="360" w:lineRule="auto"/>
        <w:rPr>
          <w:rFonts w:ascii="Arial" w:hAnsi="Arial" w:cs="Arial"/>
          <w:u w:val="single"/>
          <w:lang w:val="el-GR"/>
        </w:rPr>
      </w:pPr>
    </w:p>
    <w:p w14:paraId="0F897161" w14:textId="0A5E784A" w:rsidR="002A435F" w:rsidRPr="005461DE" w:rsidRDefault="005461DE" w:rsidP="002A435F">
      <w:pPr>
        <w:spacing w:line="360" w:lineRule="auto"/>
        <w:rPr>
          <w:rFonts w:ascii="Arial" w:hAnsi="Arial" w:cs="Arial"/>
          <w:u w:val="single"/>
          <w:lang w:val="el-GR"/>
        </w:rPr>
      </w:pPr>
      <w:r>
        <w:rPr>
          <w:rFonts w:ascii="Arial" w:hAnsi="Arial" w:cs="Arial"/>
          <w:u w:val="single"/>
          <w:lang w:val="el-GR"/>
        </w:rPr>
        <w:lastRenderedPageBreak/>
        <w:t>Ασκήσεις 2</w:t>
      </w:r>
    </w:p>
    <w:p w14:paraId="26CF424C" w14:textId="77777777" w:rsidR="002A435F" w:rsidRPr="003E2EF3" w:rsidRDefault="002A435F" w:rsidP="002A435F">
      <w:pPr>
        <w:numPr>
          <w:ilvl w:val="0"/>
          <w:numId w:val="4"/>
        </w:numPr>
        <w:spacing w:line="360" w:lineRule="auto"/>
        <w:rPr>
          <w:rFonts w:ascii="Arial" w:hAnsi="Arial" w:cs="Arial"/>
          <w:lang w:val="el-GR"/>
        </w:rPr>
      </w:pPr>
      <w:r w:rsidRPr="003E2EF3">
        <w:rPr>
          <w:rFonts w:ascii="Arial" w:hAnsi="Arial" w:cs="Arial"/>
          <w:lang w:val="el-GR"/>
        </w:rPr>
        <w:t>Να βρείτε τον άγνωστο όρο στις πιο κάτω αναλογίες</w:t>
      </w:r>
      <w:r w:rsidR="00D955FC">
        <w:rPr>
          <w:rFonts w:ascii="Arial" w:hAnsi="Arial" w:cs="Arial"/>
          <w:lang w:val="el-GR"/>
        </w:rPr>
        <w:t>:</w:t>
      </w:r>
    </w:p>
    <w:p w14:paraId="782F2FF4" w14:textId="77777777" w:rsidR="002A435F" w:rsidRPr="003E2EF3" w:rsidRDefault="005C1EF1" w:rsidP="002A435F">
      <w:pPr>
        <w:spacing w:line="360" w:lineRule="auto"/>
        <w:ind w:left="360"/>
        <w:rPr>
          <w:rFonts w:ascii="Arial" w:hAnsi="Arial" w:cs="Arial"/>
          <w:lang w:val="el-GR"/>
        </w:rPr>
      </w:pPr>
      <w:r w:rsidRPr="005C1EF1">
        <w:rPr>
          <w:rFonts w:ascii="Arial" w:hAnsi="Arial" w:cs="Arial"/>
          <w:position w:val="-214"/>
          <w:lang w:val="el-GR"/>
        </w:rPr>
        <w:object w:dxaOrig="5200" w:dyaOrig="4400" w14:anchorId="2DFF8CCC">
          <v:shape id="_x0000_i1042" type="#_x0000_t75" style="width:352.5pt;height:299pt" o:ole="">
            <v:imagedata r:id="rId16" o:title=""/>
          </v:shape>
          <o:OLEObject Type="Embed" ProgID="Equation.3" ShapeID="_x0000_i1042" DrawAspect="Content" ObjectID="_1711995427" r:id="rId17"/>
        </w:object>
      </w:r>
    </w:p>
    <w:p w14:paraId="454F9562" w14:textId="77777777" w:rsidR="002A435F" w:rsidRDefault="002A435F" w:rsidP="002A435F">
      <w:pPr>
        <w:spacing w:line="360" w:lineRule="auto"/>
        <w:ind w:left="360"/>
        <w:rPr>
          <w:rFonts w:ascii="Arial" w:hAnsi="Arial" w:cs="Arial"/>
          <w:lang w:val="el-GR"/>
        </w:rPr>
      </w:pPr>
    </w:p>
    <w:p w14:paraId="6F9B3C3A" w14:textId="77777777" w:rsidR="002A435F" w:rsidRPr="003E2EF3" w:rsidRDefault="002A435F" w:rsidP="002A435F">
      <w:pPr>
        <w:numPr>
          <w:ilvl w:val="0"/>
          <w:numId w:val="4"/>
        </w:numPr>
        <w:spacing w:line="360" w:lineRule="auto"/>
        <w:rPr>
          <w:rFonts w:ascii="Arial" w:hAnsi="Arial" w:cs="Arial"/>
          <w:lang w:val="el-GR"/>
        </w:rPr>
      </w:pPr>
      <w:r w:rsidRPr="003E2EF3">
        <w:rPr>
          <w:rFonts w:ascii="Arial" w:hAnsi="Arial" w:cs="Arial"/>
          <w:lang w:val="el-GR"/>
        </w:rPr>
        <w:t>Ο λόγος της ηλικίας της Μαρίας προς του Χάρη είναι 3:2. Αν η ηλικία της Μαρίας είναι 30, να βρείτε την ηλικία του Χάρη.</w:t>
      </w:r>
    </w:p>
    <w:p w14:paraId="316281C5" w14:textId="77777777" w:rsidR="002A435F" w:rsidRPr="003E2EF3" w:rsidRDefault="002A435F" w:rsidP="002A435F">
      <w:pPr>
        <w:spacing w:line="360" w:lineRule="auto"/>
        <w:rPr>
          <w:rFonts w:ascii="Arial" w:hAnsi="Arial" w:cs="Arial"/>
          <w:lang w:val="el-GR"/>
        </w:rPr>
      </w:pPr>
    </w:p>
    <w:p w14:paraId="7EE28930" w14:textId="77777777" w:rsidR="00BA6D1E" w:rsidRDefault="00BA6D1E" w:rsidP="002A435F">
      <w:pPr>
        <w:spacing w:line="360" w:lineRule="auto"/>
      </w:pPr>
    </w:p>
    <w:p w14:paraId="53B5EAF3" w14:textId="77777777" w:rsidR="00C15842" w:rsidRPr="00C15842" w:rsidRDefault="00C15842" w:rsidP="002A435F">
      <w:pPr>
        <w:spacing w:line="360" w:lineRule="auto"/>
      </w:pPr>
    </w:p>
    <w:p w14:paraId="05035781" w14:textId="77777777" w:rsidR="00BA6D1E" w:rsidRDefault="00BA6D1E" w:rsidP="00BA6D1E">
      <w:pPr>
        <w:numPr>
          <w:ilvl w:val="0"/>
          <w:numId w:val="4"/>
        </w:numPr>
        <w:rPr>
          <w:rFonts w:ascii="Arial" w:hAnsi="Arial" w:cs="Arial"/>
          <w:lang w:val="el-GR"/>
        </w:rPr>
      </w:pPr>
      <w:r w:rsidRPr="00BA6D1E">
        <w:rPr>
          <w:rFonts w:ascii="Arial" w:hAnsi="Arial" w:cs="Arial"/>
          <w:lang w:val="el-GR"/>
        </w:rPr>
        <w:t>Σ</w:t>
      </w:r>
      <w:r>
        <w:rPr>
          <w:rFonts w:ascii="Arial" w:hAnsi="Arial" w:cs="Arial"/>
          <w:lang w:val="el-GR"/>
        </w:rPr>
        <w:t>ε ένα χάρτη με κλίμακα 1: 50000</w:t>
      </w:r>
      <w:r w:rsidR="00C15842" w:rsidRPr="00C15842">
        <w:rPr>
          <w:rFonts w:ascii="Arial" w:hAnsi="Arial" w:cs="Arial"/>
          <w:lang w:val="el-GR"/>
        </w:rPr>
        <w:t>0</w:t>
      </w:r>
      <w:r>
        <w:rPr>
          <w:rFonts w:ascii="Arial" w:hAnsi="Arial" w:cs="Arial"/>
          <w:lang w:val="el-GR"/>
        </w:rPr>
        <w:t xml:space="preserve"> η απόσταση μεταξύ δύο πόλεων πάνω στο χάρτη </w:t>
      </w:r>
    </w:p>
    <w:p w14:paraId="6C40A090" w14:textId="77777777" w:rsidR="00583417" w:rsidRPr="00BA6D1E" w:rsidRDefault="00BA6D1E" w:rsidP="00BA6D1E">
      <w:pPr>
        <w:ind w:left="36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είναι 12 </w:t>
      </w:r>
      <w:r>
        <w:rPr>
          <w:rFonts w:ascii="Arial" w:hAnsi="Arial" w:cs="Arial"/>
        </w:rPr>
        <w:t>cm</w:t>
      </w:r>
      <w:r>
        <w:rPr>
          <w:rFonts w:ascii="Arial" w:hAnsi="Arial" w:cs="Arial"/>
          <w:lang w:val="el-GR"/>
        </w:rPr>
        <w:t>. Να βρείτε την πραγματική απόσταση των δύο πόλεων.</w:t>
      </w:r>
    </w:p>
    <w:p w14:paraId="065CB711" w14:textId="77777777" w:rsidR="006E00ED" w:rsidRDefault="006E00ED" w:rsidP="003E2EF3">
      <w:pPr>
        <w:rPr>
          <w:lang w:val="el-GR"/>
        </w:rPr>
      </w:pPr>
    </w:p>
    <w:p w14:paraId="2DE7B94E" w14:textId="77777777" w:rsidR="00A25D3E" w:rsidRDefault="00376317" w:rsidP="00BA6D1E">
      <w:pPr>
        <w:tabs>
          <w:tab w:val="left" w:pos="7050"/>
        </w:tabs>
        <w:rPr>
          <w:lang w:val="el-GR"/>
        </w:rPr>
      </w:pPr>
      <w:r>
        <w:rPr>
          <w:noProof/>
        </w:rPr>
        <w:pict w14:anchorId="3FC929D4"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margin-left:279pt;margin-top:9.9pt;width:189pt;height:45pt;z-index:1">
            <v:textbox style="mso-next-textbox:#_x0000_s1040">
              <w:txbxContent>
                <w:p w14:paraId="690CD606" w14:textId="77777777" w:rsidR="00BA6D1E" w:rsidRDefault="00621540" w:rsidP="003E2EF3">
                  <w:pPr>
                    <w:rPr>
                      <w:lang w:val="el-GR"/>
                    </w:rPr>
                  </w:pPr>
                  <w:r w:rsidRPr="00043F5C">
                    <w:rPr>
                      <w:position w:val="-28"/>
                    </w:rPr>
                    <w:object w:dxaOrig="3519" w:dyaOrig="660" w14:anchorId="7EE30331">
                      <v:shape id="_x0000_i1054" type="#_x0000_t75" style="width:170pt;height:32pt" o:ole="">
                        <v:imagedata r:id="rId18" o:title=""/>
                      </v:shape>
                      <o:OLEObject Type="Embed" ProgID="Equation.3" ShapeID="_x0000_i1054" DrawAspect="Content" ObjectID="_1711995430" r:id="rId19"/>
                    </w:object>
                  </w:r>
                </w:p>
                <w:p w14:paraId="2C7BA0F0" w14:textId="77777777" w:rsidR="00BA6D1E" w:rsidRPr="008F0040" w:rsidRDefault="00BA6D1E">
                  <w:pPr>
                    <w:rPr>
                      <w:lang w:val="el-GR"/>
                    </w:rPr>
                  </w:pPr>
                </w:p>
              </w:txbxContent>
            </v:textbox>
          </v:shape>
        </w:pict>
      </w:r>
      <w:r w:rsidR="00BA6D1E">
        <w:rPr>
          <w:lang w:val="el-GR"/>
        </w:rPr>
        <w:tab/>
        <w:t xml:space="preserve"> </w:t>
      </w:r>
    </w:p>
    <w:p w14:paraId="2DBCACAB" w14:textId="77777777" w:rsidR="00A25D3E" w:rsidRDefault="00A25D3E" w:rsidP="003E2EF3">
      <w:pPr>
        <w:rPr>
          <w:lang w:val="el-GR"/>
        </w:rPr>
      </w:pPr>
    </w:p>
    <w:p w14:paraId="3A38F2F7" w14:textId="77777777" w:rsidR="00A25D3E" w:rsidRDefault="00A25D3E" w:rsidP="003E2EF3">
      <w:pPr>
        <w:rPr>
          <w:lang w:val="el-GR"/>
        </w:rPr>
      </w:pPr>
    </w:p>
    <w:p w14:paraId="35CDB537" w14:textId="77777777" w:rsidR="00A25D3E" w:rsidRDefault="00A25D3E" w:rsidP="003E2EF3">
      <w:pPr>
        <w:rPr>
          <w:lang w:val="el-GR"/>
        </w:rPr>
      </w:pPr>
    </w:p>
    <w:p w14:paraId="2FADBD66" w14:textId="77777777" w:rsidR="00A25D3E" w:rsidRDefault="00A25D3E" w:rsidP="003E2EF3">
      <w:pPr>
        <w:rPr>
          <w:lang w:val="el-GR"/>
        </w:rPr>
      </w:pPr>
    </w:p>
    <w:p w14:paraId="3747B14C" w14:textId="77777777" w:rsidR="00A25D3E" w:rsidRDefault="00A25D3E" w:rsidP="003E2EF3">
      <w:pPr>
        <w:rPr>
          <w:lang w:val="el-GR"/>
        </w:rPr>
      </w:pPr>
    </w:p>
    <w:p w14:paraId="21A66496" w14:textId="77777777" w:rsidR="005F5DE5" w:rsidRDefault="005F5DE5" w:rsidP="003E2EF3">
      <w:pPr>
        <w:rPr>
          <w:lang w:val="el-GR"/>
        </w:rPr>
      </w:pPr>
    </w:p>
    <w:p w14:paraId="076D91A2" w14:textId="77777777" w:rsidR="00A25D3E" w:rsidRDefault="00A25D3E" w:rsidP="003E2EF3">
      <w:pPr>
        <w:rPr>
          <w:lang w:val="el-GR"/>
        </w:rPr>
      </w:pPr>
    </w:p>
    <w:p w14:paraId="11789DBD" w14:textId="77777777" w:rsidR="005F5DE5" w:rsidRDefault="00376317" w:rsidP="00376317">
      <w:pPr>
        <w:ind w:left="360"/>
        <w:rPr>
          <w:rFonts w:ascii="Arial" w:hAnsi="Arial" w:cs="Arial"/>
          <w:lang w:val="el-GR"/>
        </w:rPr>
      </w:pPr>
      <w:r w:rsidRPr="00376317">
        <w:rPr>
          <w:rFonts w:ascii="Arial" w:hAnsi="Arial" w:cs="Arial"/>
          <w:b/>
          <w:lang w:val="el-GR"/>
        </w:rPr>
        <w:t>4.</w:t>
      </w:r>
      <w:r>
        <w:rPr>
          <w:rFonts w:ascii="Arial" w:hAnsi="Arial" w:cs="Arial"/>
          <w:b/>
          <w:lang w:val="el-GR"/>
        </w:rPr>
        <w:t xml:space="preserve"> </w:t>
      </w:r>
      <w:r>
        <w:rPr>
          <w:rFonts w:ascii="Arial" w:hAnsi="Arial" w:cs="Arial"/>
          <w:lang w:val="el-GR"/>
        </w:rPr>
        <w:t>Σε ένα χάρτη η κλίμακα είναι 1: 60000</w:t>
      </w:r>
      <w:r w:rsidR="00C15842" w:rsidRPr="00C15842">
        <w:rPr>
          <w:rFonts w:ascii="Arial" w:hAnsi="Arial" w:cs="Arial"/>
          <w:lang w:val="el-GR"/>
        </w:rPr>
        <w:t>0</w:t>
      </w:r>
      <w:r>
        <w:rPr>
          <w:rFonts w:ascii="Arial" w:hAnsi="Arial" w:cs="Arial"/>
          <w:lang w:val="el-GR"/>
        </w:rPr>
        <w:t xml:space="preserve">. </w:t>
      </w:r>
      <w:r w:rsidR="005F5DE5">
        <w:rPr>
          <w:rFonts w:ascii="Arial" w:hAnsi="Arial" w:cs="Arial"/>
          <w:lang w:val="el-GR"/>
        </w:rPr>
        <w:t>Α</w:t>
      </w:r>
      <w:r>
        <w:rPr>
          <w:rFonts w:ascii="Arial" w:hAnsi="Arial" w:cs="Arial"/>
          <w:lang w:val="el-GR"/>
        </w:rPr>
        <w:t xml:space="preserve">ν η πραγματική απόσταση </w:t>
      </w:r>
      <w:r w:rsidR="005F5DE5">
        <w:rPr>
          <w:rFonts w:ascii="Arial" w:hAnsi="Arial" w:cs="Arial"/>
          <w:lang w:val="el-GR"/>
        </w:rPr>
        <w:t xml:space="preserve">δύο πόλεων είναι </w:t>
      </w:r>
    </w:p>
    <w:p w14:paraId="5B4823BD" w14:textId="77777777" w:rsidR="00A25D3E" w:rsidRPr="005F5DE5" w:rsidRDefault="005F5DE5" w:rsidP="00376317">
      <w:pPr>
        <w:ind w:left="360"/>
        <w:rPr>
          <w:rFonts w:ascii="Arial" w:hAnsi="Arial" w:cs="Arial"/>
          <w:lang w:val="el-GR"/>
        </w:rPr>
      </w:pPr>
      <w:r>
        <w:rPr>
          <w:rFonts w:ascii="Arial" w:hAnsi="Arial" w:cs="Arial"/>
          <w:b/>
          <w:lang w:val="el-GR"/>
        </w:rPr>
        <w:t xml:space="preserve">   </w:t>
      </w:r>
      <w:r>
        <w:rPr>
          <w:rFonts w:ascii="Arial" w:hAnsi="Arial" w:cs="Arial"/>
          <w:lang w:val="el-GR"/>
        </w:rPr>
        <w:t xml:space="preserve">12 </w:t>
      </w:r>
      <w:r>
        <w:rPr>
          <w:rFonts w:ascii="Arial" w:hAnsi="Arial" w:cs="Arial"/>
        </w:rPr>
        <w:t>km</w:t>
      </w:r>
      <w:r>
        <w:rPr>
          <w:rFonts w:ascii="Arial" w:hAnsi="Arial" w:cs="Arial"/>
          <w:lang w:val="el-GR"/>
        </w:rPr>
        <w:t xml:space="preserve"> , ποια είναι η απόσταση τους στο χάρτη; </w:t>
      </w:r>
    </w:p>
    <w:p w14:paraId="798FFFD2" w14:textId="77777777" w:rsidR="00A25D3E" w:rsidRDefault="00A25D3E" w:rsidP="003E2EF3">
      <w:pPr>
        <w:rPr>
          <w:lang w:val="el-GR"/>
        </w:rPr>
      </w:pPr>
    </w:p>
    <w:p w14:paraId="2456064A" w14:textId="64A4BEEC" w:rsidR="00A25D3E" w:rsidRDefault="00A25D3E" w:rsidP="003E2EF3">
      <w:pPr>
        <w:rPr>
          <w:lang w:val="el-GR"/>
        </w:rPr>
      </w:pPr>
    </w:p>
    <w:p w14:paraId="1F3D436C" w14:textId="0C5037FE" w:rsidR="00B82F73" w:rsidRDefault="00B82F73" w:rsidP="003E2EF3">
      <w:pPr>
        <w:rPr>
          <w:lang w:val="el-GR"/>
        </w:rPr>
      </w:pPr>
    </w:p>
    <w:p w14:paraId="7C80AFC3" w14:textId="6FE3B749" w:rsidR="00B82F73" w:rsidRDefault="00B82F73" w:rsidP="003E2EF3">
      <w:pPr>
        <w:rPr>
          <w:lang w:val="el-GR"/>
        </w:rPr>
      </w:pPr>
    </w:p>
    <w:p w14:paraId="0DFB57A5" w14:textId="77777777" w:rsidR="00B82F73" w:rsidRDefault="00B82F73" w:rsidP="003E2EF3">
      <w:pPr>
        <w:rPr>
          <w:lang w:val="el-GR"/>
        </w:rPr>
      </w:pPr>
    </w:p>
    <w:p w14:paraId="762D1F07" w14:textId="1B4C3FC6" w:rsidR="005C1EF1" w:rsidRPr="005461DE" w:rsidRDefault="005461DE" w:rsidP="006F7534">
      <w:pPr>
        <w:spacing w:line="360" w:lineRule="auto"/>
        <w:rPr>
          <w:rFonts w:ascii="Arial" w:hAnsi="Arial" w:cs="Arial"/>
          <w:u w:val="single"/>
          <w:lang w:val="el-GR"/>
        </w:rPr>
      </w:pPr>
      <w:r>
        <w:rPr>
          <w:rFonts w:ascii="Arial" w:hAnsi="Arial" w:cs="Arial"/>
          <w:u w:val="single"/>
          <w:lang w:val="el-GR"/>
        </w:rPr>
        <w:lastRenderedPageBreak/>
        <w:t xml:space="preserve">Ασκήσεις </w:t>
      </w:r>
      <w:r>
        <w:rPr>
          <w:rFonts w:ascii="Arial" w:hAnsi="Arial" w:cs="Arial"/>
          <w:u w:val="single"/>
          <w:lang w:val="el-GR"/>
        </w:rPr>
        <w:t>3</w:t>
      </w:r>
      <w:r w:rsidR="00CC7E7A">
        <w:rPr>
          <w:rFonts w:ascii="Arial" w:hAnsi="Arial" w:cs="Arial"/>
          <w:lang w:val="el-GR"/>
        </w:rPr>
        <w:t xml:space="preserve">                          </w:t>
      </w:r>
      <w:r w:rsidR="005C1EF1">
        <w:t xml:space="preserve">                                         </w:t>
      </w:r>
    </w:p>
    <w:p w14:paraId="3C0C5225" w14:textId="77777777" w:rsidR="00CC7E7A" w:rsidRPr="00E731B6" w:rsidRDefault="00CC7E7A" w:rsidP="00CC7E7A">
      <w:pPr>
        <w:numPr>
          <w:ilvl w:val="0"/>
          <w:numId w:val="15"/>
        </w:numPr>
        <w:rPr>
          <w:b/>
          <w:lang w:val="el-GR"/>
        </w:rPr>
      </w:pPr>
      <w:r w:rsidRPr="00E731B6">
        <w:rPr>
          <w:rFonts w:ascii="Arial" w:eastAsia="Batang" w:hAnsi="Arial" w:cs="Arial"/>
          <w:lang w:val="el-GR"/>
        </w:rPr>
        <w:t xml:space="preserve">Δίνονται οι ίσοι λόγοι </w:t>
      </w:r>
      <w:r w:rsidRPr="009B2FBE">
        <w:rPr>
          <w:rFonts w:ascii="Arial" w:eastAsia="Batang" w:hAnsi="Arial" w:cs="Arial"/>
          <w:position w:val="-24"/>
          <w:lang w:val="el-GR"/>
        </w:rPr>
        <w:object w:dxaOrig="1160" w:dyaOrig="620" w14:anchorId="2FA8A737">
          <v:shape id="_x0000_i1051" type="#_x0000_t75" style="width:58pt;height:31pt" o:ole="">
            <v:imagedata r:id="rId20" o:title=""/>
          </v:shape>
          <o:OLEObject Type="Embed" ProgID="Equation.3" ShapeID="_x0000_i1051" DrawAspect="Content" ObjectID="_1711995428" r:id="rId21"/>
        </w:object>
      </w:r>
      <w:r w:rsidRPr="00E731B6">
        <w:rPr>
          <w:rFonts w:ascii="Arial" w:eastAsia="Batang" w:hAnsi="Arial" w:cs="Arial"/>
          <w:lang w:val="el-GR"/>
        </w:rPr>
        <w:t xml:space="preserve"> .  Να βρείτε τα α, β και γ αν </w:t>
      </w:r>
      <w:r>
        <w:rPr>
          <w:rFonts w:ascii="Arial" w:eastAsia="Batang" w:hAnsi="Arial" w:cs="Arial"/>
          <w:lang w:val="el-GR"/>
        </w:rPr>
        <w:t xml:space="preserve">  </w:t>
      </w:r>
      <w:r w:rsidRPr="00E731B6">
        <w:rPr>
          <w:rFonts w:ascii="Arial" w:eastAsia="Batang" w:hAnsi="Arial" w:cs="Arial"/>
          <w:lang w:val="el-GR"/>
        </w:rPr>
        <w:t>α+β+γ=300.</w:t>
      </w:r>
    </w:p>
    <w:p w14:paraId="3FB81FFF" w14:textId="77777777" w:rsidR="005C1EF1" w:rsidRDefault="005C1EF1" w:rsidP="005C1EF1">
      <w:pPr>
        <w:rPr>
          <w:lang w:val="el-GR"/>
        </w:rPr>
      </w:pPr>
    </w:p>
    <w:p w14:paraId="15B04937" w14:textId="77777777" w:rsidR="005C1EF1" w:rsidRDefault="005C1EF1" w:rsidP="005C1EF1"/>
    <w:p w14:paraId="26F572B6" w14:textId="77777777" w:rsidR="00B8464F" w:rsidRDefault="00B8464F" w:rsidP="005C1EF1"/>
    <w:p w14:paraId="313E7EA5" w14:textId="77777777" w:rsidR="00B8464F" w:rsidRDefault="00B8464F" w:rsidP="005C1EF1">
      <w:pPr>
        <w:rPr>
          <w:lang w:val="el-GR"/>
        </w:rPr>
      </w:pPr>
    </w:p>
    <w:p w14:paraId="458D4134" w14:textId="77777777" w:rsidR="00654320" w:rsidRPr="00654320" w:rsidRDefault="00654320" w:rsidP="005C1EF1">
      <w:pPr>
        <w:rPr>
          <w:lang w:val="el-GR"/>
        </w:rPr>
      </w:pPr>
    </w:p>
    <w:p w14:paraId="570B49BF" w14:textId="77777777" w:rsidR="00B8464F" w:rsidRPr="00B8464F" w:rsidRDefault="00B8464F" w:rsidP="005C1EF1"/>
    <w:p w14:paraId="671906C4" w14:textId="77777777" w:rsidR="005C1EF1" w:rsidRDefault="005C1EF1" w:rsidP="005C1EF1">
      <w:pPr>
        <w:rPr>
          <w:lang w:val="el-GR"/>
        </w:rPr>
      </w:pPr>
    </w:p>
    <w:p w14:paraId="46257A00" w14:textId="77777777" w:rsidR="006F7534" w:rsidRDefault="006F7534" w:rsidP="006F7534">
      <w:pPr>
        <w:numPr>
          <w:ilvl w:val="0"/>
          <w:numId w:val="15"/>
        </w:numPr>
        <w:ind w:right="159"/>
        <w:jc w:val="both"/>
        <w:rPr>
          <w:rFonts w:ascii="Arial" w:hAnsi="Arial" w:cs="Arial"/>
          <w:lang w:val="el-GR"/>
        </w:rPr>
      </w:pPr>
      <w:r>
        <w:rPr>
          <w:rFonts w:ascii="Arial" w:eastAsia="Batang" w:hAnsi="Arial" w:cs="Arial"/>
          <w:lang w:val="el-GR"/>
        </w:rPr>
        <w:t xml:space="preserve">Στην αναλογία </w:t>
      </w:r>
      <w:r w:rsidR="00B8464F" w:rsidRPr="00B8464F">
        <w:rPr>
          <w:position w:val="-28"/>
        </w:rPr>
        <w:object w:dxaOrig="680" w:dyaOrig="660" w14:anchorId="7423B208">
          <v:shape id="_x0000_i1052" type="#_x0000_t75" style="width:34pt;height:32.5pt" o:ole="">
            <v:imagedata r:id="rId22" o:title=""/>
          </v:shape>
          <o:OLEObject Type="Embed" ProgID="Equation.DSMT4" ShapeID="_x0000_i1052" DrawAspect="Content" ObjectID="_1711995429" r:id="rId23"/>
        </w:object>
      </w:r>
      <w:r>
        <w:rPr>
          <w:lang w:val="el-GR"/>
        </w:rPr>
        <w:t xml:space="preserve"> </w:t>
      </w:r>
      <w:r>
        <w:rPr>
          <w:rFonts w:ascii="Arial" w:hAnsi="Arial" w:cs="Arial"/>
          <w:lang w:val="el-GR"/>
        </w:rPr>
        <w:t>να βρείτε τα χ και ψ αν  χ+ψ =33.</w:t>
      </w:r>
    </w:p>
    <w:p w14:paraId="26C621F3" w14:textId="77777777" w:rsidR="006F7534" w:rsidRDefault="006F7534" w:rsidP="006F7534">
      <w:pPr>
        <w:rPr>
          <w:lang w:val="el-GR"/>
        </w:rPr>
      </w:pPr>
    </w:p>
    <w:p w14:paraId="1A1139DA" w14:textId="77777777" w:rsidR="006F7534" w:rsidRDefault="006F7534" w:rsidP="006F7534">
      <w:pPr>
        <w:rPr>
          <w:lang w:val="el-GR"/>
        </w:rPr>
      </w:pPr>
    </w:p>
    <w:p w14:paraId="21E51A1E" w14:textId="77777777" w:rsidR="005C1EF1" w:rsidRDefault="005C1EF1" w:rsidP="005C1EF1">
      <w:pPr>
        <w:rPr>
          <w:lang w:val="el-GR"/>
        </w:rPr>
      </w:pPr>
    </w:p>
    <w:p w14:paraId="6D27B408" w14:textId="77777777" w:rsidR="00EB4F08" w:rsidRDefault="00EB4F08" w:rsidP="005C1EF1">
      <w:pPr>
        <w:rPr>
          <w:lang w:val="el-GR"/>
        </w:rPr>
      </w:pPr>
    </w:p>
    <w:p w14:paraId="27328D85" w14:textId="77777777" w:rsidR="00EB4F08" w:rsidRPr="00B8464F" w:rsidRDefault="00EB4F08" w:rsidP="005C1EF1">
      <w:pPr>
        <w:rPr>
          <w:lang w:val="el-GR"/>
        </w:rPr>
      </w:pPr>
    </w:p>
    <w:p w14:paraId="596BEF79" w14:textId="77777777" w:rsidR="005C1EF1" w:rsidRDefault="005C1EF1" w:rsidP="005C1EF1">
      <w:pPr>
        <w:rPr>
          <w:lang w:val="el-GR"/>
        </w:rPr>
      </w:pPr>
    </w:p>
    <w:p w14:paraId="1CCECBBA" w14:textId="77777777" w:rsidR="00EB4F08" w:rsidRDefault="00EB4F08" w:rsidP="005C1EF1">
      <w:pPr>
        <w:rPr>
          <w:lang w:val="el-GR"/>
        </w:rPr>
      </w:pPr>
    </w:p>
    <w:p w14:paraId="446A5F15" w14:textId="77777777" w:rsidR="00EB4F08" w:rsidRDefault="00EB4F08" w:rsidP="005C1EF1">
      <w:pPr>
        <w:rPr>
          <w:lang w:val="el-GR"/>
        </w:rPr>
      </w:pPr>
    </w:p>
    <w:p w14:paraId="3FCE9187" w14:textId="77777777" w:rsidR="00EB4F08" w:rsidRDefault="00EB4F08" w:rsidP="005C1EF1">
      <w:pPr>
        <w:rPr>
          <w:lang w:val="el-GR"/>
        </w:rPr>
      </w:pPr>
    </w:p>
    <w:p w14:paraId="72B1CD45" w14:textId="77777777" w:rsidR="00EB4F08" w:rsidRDefault="00EB4F08" w:rsidP="005C1EF1">
      <w:pPr>
        <w:rPr>
          <w:lang w:val="el-GR"/>
        </w:rPr>
      </w:pPr>
    </w:p>
    <w:p w14:paraId="2A1CB91E" w14:textId="77777777" w:rsidR="00EB4F08" w:rsidRPr="00854CA2" w:rsidRDefault="00EB4F08" w:rsidP="00EB4F08">
      <w:pPr>
        <w:numPr>
          <w:ilvl w:val="0"/>
          <w:numId w:val="15"/>
        </w:numPr>
        <w:rPr>
          <w:rFonts w:ascii="Arial" w:hAnsi="Arial" w:cs="Arial"/>
          <w:b/>
          <w:lang w:val="el-GR"/>
        </w:rPr>
      </w:pPr>
      <w:r w:rsidRPr="00854CA2">
        <w:rPr>
          <w:rFonts w:ascii="Arial" w:hAnsi="Arial" w:cs="Arial"/>
          <w:b/>
          <w:lang w:val="el-GR"/>
        </w:rPr>
        <w:t>α)</w:t>
      </w:r>
      <w:r>
        <w:rPr>
          <w:rFonts w:ascii="Arial" w:hAnsi="Arial" w:cs="Arial"/>
          <w:lang w:val="el-GR"/>
        </w:rPr>
        <w:t xml:space="preserve"> Ένας πατέρας θέλει να μοιράσει €40 στα δύο παιδιά του ανάλογα με τις ηλικίες τους. Πόσα θα πάρει το κάθε παιδί αν ο γιος του είναι 11 χρονών και η κόρη του 9;</w:t>
      </w:r>
    </w:p>
    <w:p w14:paraId="2AF680DA" w14:textId="77777777" w:rsidR="00EB4F08" w:rsidRDefault="00EB4F08" w:rsidP="00EB4F08">
      <w:pPr>
        <w:rPr>
          <w:rFonts w:ascii="Arial" w:hAnsi="Arial" w:cs="Arial"/>
          <w:b/>
          <w:lang w:val="el-GR"/>
        </w:rPr>
      </w:pPr>
    </w:p>
    <w:p w14:paraId="4DB9F393" w14:textId="77777777" w:rsidR="00EB4F08" w:rsidRDefault="00EB4F08" w:rsidP="00EB4F08">
      <w:pPr>
        <w:rPr>
          <w:rFonts w:ascii="Arial" w:hAnsi="Arial" w:cs="Arial"/>
          <w:b/>
          <w:lang w:val="el-GR"/>
        </w:rPr>
      </w:pPr>
    </w:p>
    <w:p w14:paraId="71C23A12" w14:textId="77777777" w:rsidR="00EB4F08" w:rsidRDefault="00EB4F08" w:rsidP="00EB4F08">
      <w:pPr>
        <w:rPr>
          <w:rFonts w:ascii="Arial" w:hAnsi="Arial" w:cs="Arial"/>
          <w:b/>
          <w:lang w:val="el-GR"/>
        </w:rPr>
      </w:pPr>
    </w:p>
    <w:p w14:paraId="433AC56A" w14:textId="77777777" w:rsidR="00EB4F08" w:rsidRDefault="00EB4F08" w:rsidP="00EB4F08">
      <w:pPr>
        <w:rPr>
          <w:rFonts w:ascii="Arial" w:hAnsi="Arial" w:cs="Arial"/>
          <w:b/>
          <w:lang w:val="el-GR"/>
        </w:rPr>
      </w:pPr>
    </w:p>
    <w:p w14:paraId="40B45D88" w14:textId="77777777" w:rsidR="00EB4F08" w:rsidRDefault="00EB4F08" w:rsidP="00EB4F08">
      <w:pPr>
        <w:rPr>
          <w:rFonts w:ascii="Arial" w:hAnsi="Arial" w:cs="Arial"/>
          <w:b/>
          <w:lang w:val="el-GR"/>
        </w:rPr>
      </w:pPr>
    </w:p>
    <w:p w14:paraId="62750511" w14:textId="77777777" w:rsidR="00654320" w:rsidRDefault="00654320" w:rsidP="00EB4F08">
      <w:pPr>
        <w:rPr>
          <w:rFonts w:ascii="Arial" w:hAnsi="Arial" w:cs="Arial"/>
          <w:b/>
          <w:lang w:val="el-GR"/>
        </w:rPr>
      </w:pPr>
    </w:p>
    <w:p w14:paraId="3E505523" w14:textId="77777777" w:rsidR="00EB4F08" w:rsidRPr="00854CA2" w:rsidRDefault="00EB4F08" w:rsidP="00EB4F08">
      <w:pPr>
        <w:rPr>
          <w:rFonts w:ascii="Arial" w:hAnsi="Arial" w:cs="Arial"/>
          <w:b/>
          <w:lang w:val="el-GR"/>
        </w:rPr>
      </w:pPr>
    </w:p>
    <w:p w14:paraId="2ADEF223" w14:textId="77777777" w:rsidR="00EB4F08" w:rsidRDefault="00EB4F08" w:rsidP="00EB4F08">
      <w:pPr>
        <w:ind w:left="76"/>
        <w:rPr>
          <w:rFonts w:ascii="Arial" w:hAnsi="Arial" w:cs="Arial"/>
          <w:lang w:val="el-GR"/>
        </w:rPr>
      </w:pPr>
    </w:p>
    <w:p w14:paraId="45FBFB10" w14:textId="77777777" w:rsidR="00EB4F08" w:rsidRPr="00854CA2" w:rsidRDefault="00EB4F08" w:rsidP="00EB4F08">
      <w:pPr>
        <w:ind w:left="76" w:right="159"/>
        <w:jc w:val="both"/>
        <w:rPr>
          <w:rFonts w:ascii="Arial" w:hAnsi="Arial" w:cs="Arial"/>
          <w:lang w:val="el-GR"/>
        </w:rPr>
      </w:pPr>
      <w:r>
        <w:rPr>
          <w:rFonts w:ascii="Arial" w:hAnsi="Arial" w:cs="Arial"/>
          <w:b/>
          <w:lang w:val="el-GR"/>
        </w:rPr>
        <w:t xml:space="preserve">  β) </w:t>
      </w:r>
      <w:r>
        <w:rPr>
          <w:rFonts w:ascii="Arial" w:hAnsi="Arial" w:cs="Arial"/>
          <w:lang w:val="el-GR"/>
        </w:rPr>
        <w:t xml:space="preserve"> Μετά από έξι χρόνια ο πατέρας τους έπιασε εξάρι στο ΛΟΤΤΟ και κέρδισε €140000. Στο μεταξύ είχε αποκτήσει ακόμα μια κόρη που τώρα είναι 3 χρονών. Αποφάσισε να δώσει τα χρήματα που κέρδισε και πάλι στα παιδιά του ανάλογα με τις ηλικίες τους. Πόσα θα πάρει το κάθε παιδί;</w:t>
      </w:r>
    </w:p>
    <w:p w14:paraId="6EDB6030" w14:textId="77777777" w:rsidR="00EB4F08" w:rsidRDefault="00EB4F08" w:rsidP="00EB4F08">
      <w:pPr>
        <w:ind w:left="76"/>
        <w:rPr>
          <w:rFonts w:ascii="Arial" w:hAnsi="Arial" w:cs="Arial"/>
          <w:lang w:val="el-GR"/>
        </w:rPr>
      </w:pPr>
    </w:p>
    <w:p w14:paraId="7106074C" w14:textId="77777777" w:rsidR="00EB4F08" w:rsidRDefault="00EB4F08" w:rsidP="00EB4F08">
      <w:pPr>
        <w:ind w:left="76"/>
        <w:rPr>
          <w:rFonts w:ascii="Arial" w:hAnsi="Arial" w:cs="Arial"/>
          <w:lang w:val="el-GR"/>
        </w:rPr>
      </w:pPr>
    </w:p>
    <w:p w14:paraId="0F52E42D" w14:textId="77777777" w:rsidR="00EB4F08" w:rsidRDefault="00EB4F08" w:rsidP="00EB4F08">
      <w:pPr>
        <w:ind w:left="76"/>
        <w:rPr>
          <w:rFonts w:ascii="Arial" w:hAnsi="Arial" w:cs="Arial"/>
          <w:lang w:val="el-GR"/>
        </w:rPr>
      </w:pPr>
    </w:p>
    <w:p w14:paraId="7A0845AC" w14:textId="77777777" w:rsidR="00EB4F08" w:rsidRDefault="00EB4F08" w:rsidP="00EB4F08">
      <w:pPr>
        <w:ind w:left="76"/>
        <w:rPr>
          <w:rFonts w:ascii="Arial" w:hAnsi="Arial" w:cs="Arial"/>
          <w:lang w:val="el-GR"/>
        </w:rPr>
      </w:pPr>
    </w:p>
    <w:p w14:paraId="2A65C196" w14:textId="77777777" w:rsidR="00EB4F08" w:rsidRDefault="00EB4F08" w:rsidP="00EB4F08">
      <w:pPr>
        <w:ind w:left="76"/>
        <w:rPr>
          <w:rFonts w:ascii="Arial" w:hAnsi="Arial" w:cs="Arial"/>
          <w:lang w:val="el-GR"/>
        </w:rPr>
      </w:pPr>
    </w:p>
    <w:p w14:paraId="1CC052C3" w14:textId="77777777" w:rsidR="00EB4F08" w:rsidRDefault="00EB4F08" w:rsidP="00EB4F08">
      <w:pPr>
        <w:ind w:left="76"/>
        <w:rPr>
          <w:rFonts w:ascii="Arial" w:hAnsi="Arial" w:cs="Arial"/>
          <w:lang w:val="el-GR"/>
        </w:rPr>
      </w:pPr>
    </w:p>
    <w:p w14:paraId="1933D052" w14:textId="77777777" w:rsidR="00EB4F08" w:rsidRDefault="00EB4F08" w:rsidP="00EB4F08">
      <w:pPr>
        <w:ind w:left="76"/>
        <w:rPr>
          <w:rFonts w:ascii="Arial" w:hAnsi="Arial" w:cs="Arial"/>
          <w:lang w:val="el-GR"/>
        </w:rPr>
      </w:pPr>
    </w:p>
    <w:p w14:paraId="73CB8638" w14:textId="77777777" w:rsidR="00654320" w:rsidRDefault="00654320" w:rsidP="00EB4F08">
      <w:pPr>
        <w:ind w:left="76"/>
        <w:rPr>
          <w:rFonts w:ascii="Arial" w:hAnsi="Arial" w:cs="Arial"/>
          <w:lang w:val="el-GR"/>
        </w:rPr>
      </w:pPr>
    </w:p>
    <w:p w14:paraId="61E90788" w14:textId="77777777" w:rsidR="00654320" w:rsidRDefault="00654320" w:rsidP="00EB4F08">
      <w:pPr>
        <w:ind w:left="76"/>
        <w:rPr>
          <w:rFonts w:ascii="Arial" w:hAnsi="Arial" w:cs="Arial"/>
          <w:lang w:val="el-GR"/>
        </w:rPr>
      </w:pPr>
    </w:p>
    <w:p w14:paraId="43D2C98B" w14:textId="7E5E0C9C" w:rsidR="00654320" w:rsidRDefault="00654320" w:rsidP="00EB4F08">
      <w:pPr>
        <w:ind w:left="76"/>
        <w:rPr>
          <w:rFonts w:ascii="Arial" w:hAnsi="Arial" w:cs="Arial"/>
          <w:lang w:val="el-GR"/>
        </w:rPr>
      </w:pPr>
    </w:p>
    <w:p w14:paraId="7916BB4C" w14:textId="781C51E9" w:rsidR="00B82F73" w:rsidRDefault="00B82F73" w:rsidP="00EB4F08">
      <w:pPr>
        <w:ind w:left="76"/>
        <w:rPr>
          <w:rFonts w:ascii="Arial" w:hAnsi="Arial" w:cs="Arial"/>
          <w:lang w:val="el-GR"/>
        </w:rPr>
      </w:pPr>
    </w:p>
    <w:p w14:paraId="717F48DC" w14:textId="3B1B0B72" w:rsidR="00B82F73" w:rsidRDefault="00B82F73" w:rsidP="00EB4F08">
      <w:pPr>
        <w:ind w:left="76"/>
        <w:rPr>
          <w:rFonts w:ascii="Arial" w:hAnsi="Arial" w:cs="Arial"/>
          <w:lang w:val="el-GR"/>
        </w:rPr>
      </w:pPr>
    </w:p>
    <w:p w14:paraId="1792E112" w14:textId="77777777" w:rsidR="00B82F73" w:rsidRDefault="00B82F73" w:rsidP="00EB4F08">
      <w:pPr>
        <w:ind w:left="76"/>
        <w:rPr>
          <w:rFonts w:ascii="Arial" w:hAnsi="Arial" w:cs="Arial"/>
          <w:lang w:val="el-GR"/>
        </w:rPr>
      </w:pPr>
    </w:p>
    <w:p w14:paraId="088AAADF" w14:textId="77777777" w:rsidR="00654320" w:rsidRDefault="00654320" w:rsidP="00EB4F08">
      <w:pPr>
        <w:ind w:left="76"/>
        <w:rPr>
          <w:rFonts w:ascii="Arial" w:hAnsi="Arial" w:cs="Arial"/>
          <w:lang w:val="el-GR"/>
        </w:rPr>
      </w:pPr>
    </w:p>
    <w:p w14:paraId="4AC9EA87" w14:textId="77777777" w:rsidR="00654320" w:rsidRDefault="00654320" w:rsidP="00EB4F08">
      <w:pPr>
        <w:ind w:left="76"/>
        <w:rPr>
          <w:rFonts w:ascii="Arial" w:hAnsi="Arial" w:cs="Arial"/>
          <w:lang w:val="el-GR"/>
        </w:rPr>
      </w:pPr>
    </w:p>
    <w:p w14:paraId="5737579C" w14:textId="5C70BA34" w:rsidR="005461DE" w:rsidRPr="005461DE" w:rsidRDefault="005461DE" w:rsidP="005461DE">
      <w:pPr>
        <w:spacing w:line="360" w:lineRule="auto"/>
        <w:rPr>
          <w:rFonts w:ascii="Arial" w:hAnsi="Arial" w:cs="Arial"/>
          <w:u w:val="single"/>
          <w:lang w:val="el-GR"/>
        </w:rPr>
      </w:pPr>
      <w:r>
        <w:rPr>
          <w:rFonts w:ascii="Arial" w:hAnsi="Arial" w:cs="Arial"/>
          <w:u w:val="single"/>
          <w:lang w:val="el-GR"/>
        </w:rPr>
        <w:lastRenderedPageBreak/>
        <w:t xml:space="preserve">Ασκήσεις </w:t>
      </w:r>
      <w:r>
        <w:rPr>
          <w:rFonts w:ascii="Arial" w:hAnsi="Arial" w:cs="Arial"/>
          <w:u w:val="single"/>
          <w:lang w:val="el-GR"/>
        </w:rPr>
        <w:t>4</w:t>
      </w:r>
    </w:p>
    <w:p w14:paraId="3146E2DF" w14:textId="77777777" w:rsidR="002F734F" w:rsidRPr="002F734F" w:rsidRDefault="002F734F" w:rsidP="002F734F">
      <w:pPr>
        <w:ind w:left="180"/>
        <w:rPr>
          <w:rFonts w:ascii="Arial" w:hAnsi="Arial" w:cs="Arial"/>
          <w:u w:val="single"/>
          <w:lang w:val="el-GR"/>
        </w:rPr>
      </w:pPr>
    </w:p>
    <w:p w14:paraId="077A4933" w14:textId="77777777" w:rsidR="000600C2" w:rsidRDefault="001A7E7C" w:rsidP="000600C2">
      <w:pPr>
        <w:numPr>
          <w:ilvl w:val="0"/>
          <w:numId w:val="25"/>
        </w:numPr>
        <w:rPr>
          <w:rFonts w:ascii="Arial" w:hAnsi="Arial" w:cs="Arial"/>
          <w:lang w:val="el-GR"/>
        </w:rPr>
      </w:pPr>
      <w:r w:rsidRPr="001641FF">
        <w:rPr>
          <w:rFonts w:ascii="Arial" w:hAnsi="Arial" w:cs="Arial"/>
          <w:lang w:val="el-GR"/>
        </w:rPr>
        <w:t xml:space="preserve">Από </w:t>
      </w:r>
      <w:r>
        <w:rPr>
          <w:rFonts w:ascii="Arial" w:hAnsi="Arial" w:cs="Arial"/>
          <w:lang w:val="el-GR"/>
        </w:rPr>
        <w:t xml:space="preserve"> τον μισθό του κ. Γιώργου αποκόπτεται το 6% για κοινωνικές ασφαλίσεις. Αν  ο  μισθός </w:t>
      </w:r>
      <w:r w:rsidR="000600C2">
        <w:rPr>
          <w:rFonts w:ascii="Arial" w:hAnsi="Arial" w:cs="Arial"/>
          <w:lang w:val="el-GR"/>
        </w:rPr>
        <w:t xml:space="preserve"> </w:t>
      </w:r>
    </w:p>
    <w:p w14:paraId="7956E83D" w14:textId="77777777" w:rsidR="001A7E7C" w:rsidRDefault="000600C2" w:rsidP="000600C2">
      <w:pPr>
        <w:ind w:left="120"/>
        <w:rPr>
          <w:rFonts w:ascii="Arial" w:hAnsi="Arial" w:cs="Arial"/>
          <w:b/>
          <w:lang w:val="el-GR"/>
        </w:rPr>
      </w:pPr>
      <w:r>
        <w:rPr>
          <w:rFonts w:ascii="Arial" w:hAnsi="Arial" w:cs="Arial"/>
          <w:lang w:val="el-GR"/>
        </w:rPr>
        <w:t xml:space="preserve">     </w:t>
      </w:r>
      <w:r w:rsidR="001A7E7C">
        <w:rPr>
          <w:rFonts w:ascii="Arial" w:hAnsi="Arial" w:cs="Arial"/>
          <w:lang w:val="el-GR"/>
        </w:rPr>
        <w:t xml:space="preserve">του είναι </w:t>
      </w:r>
      <w:r w:rsidR="001A7E7C">
        <w:rPr>
          <w:rFonts w:ascii="Arial" w:hAnsi="Arial" w:cs="Arial"/>
          <w:color w:val="000000"/>
          <w:lang w:val="el-GR"/>
        </w:rPr>
        <w:t>€700 πόσα</w:t>
      </w:r>
      <w:r w:rsidR="001A7E7C">
        <w:rPr>
          <w:rFonts w:ascii="Arial" w:hAnsi="Arial" w:cs="Arial"/>
          <w:lang w:val="el-GR"/>
        </w:rPr>
        <w:t xml:space="preserve"> είχε αποκοπές </w:t>
      </w:r>
      <w:r w:rsidR="001A7E7C">
        <w:rPr>
          <w:rFonts w:ascii="Arial" w:hAnsi="Arial" w:cs="Arial"/>
          <w:color w:val="000000"/>
          <w:lang w:val="el-GR"/>
        </w:rPr>
        <w:t>για κοινωνικές ασφαλίσεις;</w:t>
      </w:r>
    </w:p>
    <w:p w14:paraId="16186DA4" w14:textId="77777777" w:rsidR="001A7E7C" w:rsidRDefault="001A7E7C" w:rsidP="001A7E7C">
      <w:pPr>
        <w:rPr>
          <w:rFonts w:ascii="Arial" w:hAnsi="Arial" w:cs="Arial"/>
          <w:b/>
          <w:lang w:val="el-GR"/>
        </w:rPr>
      </w:pPr>
    </w:p>
    <w:p w14:paraId="4232DB42" w14:textId="77777777" w:rsidR="001A7E7C" w:rsidRDefault="001A7E7C" w:rsidP="001A7E7C">
      <w:pPr>
        <w:rPr>
          <w:rFonts w:ascii="Arial" w:hAnsi="Arial" w:cs="Arial"/>
          <w:lang w:val="el-GR"/>
        </w:rPr>
      </w:pPr>
    </w:p>
    <w:p w14:paraId="34125309" w14:textId="5A1BB1D1" w:rsidR="001A7E7C" w:rsidRDefault="001A7E7C" w:rsidP="001A7E7C">
      <w:pPr>
        <w:rPr>
          <w:rFonts w:ascii="Arial" w:hAnsi="Arial" w:cs="Arial"/>
          <w:lang w:val="el-GR"/>
        </w:rPr>
      </w:pPr>
    </w:p>
    <w:p w14:paraId="73819310" w14:textId="4CF3BB7B" w:rsidR="00B82F73" w:rsidRDefault="00B82F73" w:rsidP="001A7E7C">
      <w:pPr>
        <w:rPr>
          <w:rFonts w:ascii="Arial" w:hAnsi="Arial" w:cs="Arial"/>
          <w:lang w:val="el-GR"/>
        </w:rPr>
      </w:pPr>
    </w:p>
    <w:p w14:paraId="3D6C4276" w14:textId="77777777" w:rsidR="00B82F73" w:rsidRDefault="00B82F73" w:rsidP="001A7E7C">
      <w:pPr>
        <w:rPr>
          <w:rFonts w:ascii="Arial" w:hAnsi="Arial" w:cs="Arial"/>
          <w:lang w:val="el-GR"/>
        </w:rPr>
      </w:pPr>
    </w:p>
    <w:p w14:paraId="3E0854DD" w14:textId="77777777" w:rsidR="001A7E7C" w:rsidRDefault="001A7E7C" w:rsidP="001A7E7C">
      <w:pPr>
        <w:rPr>
          <w:rFonts w:ascii="Arial" w:hAnsi="Arial" w:cs="Arial"/>
          <w:lang w:val="el-GR"/>
        </w:rPr>
      </w:pPr>
    </w:p>
    <w:p w14:paraId="60AC7EE5" w14:textId="77777777" w:rsidR="001A7E7C" w:rsidRDefault="001A7E7C" w:rsidP="001A7E7C">
      <w:pPr>
        <w:rPr>
          <w:rFonts w:ascii="Arial" w:hAnsi="Arial" w:cs="Arial"/>
          <w:lang w:val="el-GR"/>
        </w:rPr>
      </w:pPr>
    </w:p>
    <w:p w14:paraId="548D0483" w14:textId="77777777" w:rsidR="001A7E7C" w:rsidRDefault="000600C2" w:rsidP="001A7E7C">
      <w:pPr>
        <w:rPr>
          <w:rFonts w:ascii="Arial" w:hAnsi="Arial" w:cs="Arial"/>
          <w:lang w:val="el-GR"/>
        </w:rPr>
      </w:pPr>
      <w:r>
        <w:rPr>
          <w:rFonts w:ascii="Arial" w:hAnsi="Arial" w:cs="Arial"/>
          <w:b/>
          <w:lang w:val="el-GR"/>
        </w:rPr>
        <w:t xml:space="preserve"> 2. </w:t>
      </w:r>
      <w:r w:rsidR="001A7E7C">
        <w:rPr>
          <w:rFonts w:ascii="Arial" w:hAnsi="Arial" w:cs="Arial"/>
          <w:b/>
          <w:lang w:val="el-GR"/>
        </w:rPr>
        <w:t xml:space="preserve">  </w:t>
      </w:r>
      <w:r w:rsidR="001A7E7C" w:rsidRPr="00704ACB">
        <w:rPr>
          <w:rFonts w:ascii="Arial" w:hAnsi="Arial" w:cs="Arial"/>
          <w:lang w:val="el-GR"/>
        </w:rPr>
        <w:t>Ένας</w:t>
      </w:r>
      <w:r w:rsidR="001A7E7C">
        <w:rPr>
          <w:rFonts w:ascii="Arial" w:hAnsi="Arial" w:cs="Arial"/>
          <w:b/>
          <w:lang w:val="el-GR"/>
        </w:rPr>
        <w:t xml:space="preserve"> </w:t>
      </w:r>
      <w:r w:rsidR="001A7E7C" w:rsidRPr="00704ACB">
        <w:rPr>
          <w:rFonts w:ascii="Arial" w:hAnsi="Arial" w:cs="Arial"/>
          <w:lang w:val="el-GR"/>
        </w:rPr>
        <w:t>έμπορος</w:t>
      </w:r>
      <w:r w:rsidR="001A7E7C">
        <w:rPr>
          <w:rFonts w:ascii="Arial" w:hAnsi="Arial" w:cs="Arial"/>
          <w:b/>
          <w:lang w:val="el-GR"/>
        </w:rPr>
        <w:t xml:space="preserve"> </w:t>
      </w:r>
      <w:r w:rsidR="001A7E7C">
        <w:rPr>
          <w:rFonts w:ascii="Arial" w:hAnsi="Arial" w:cs="Arial"/>
          <w:lang w:val="el-GR"/>
        </w:rPr>
        <w:t xml:space="preserve">κερδίζει 12% πάνω στην αξία των εμπορευμάτων του. Πόσα θα εισπράξει </w:t>
      </w:r>
    </w:p>
    <w:p w14:paraId="40F2EFF4" w14:textId="77777777" w:rsidR="001A7E7C" w:rsidRDefault="00E47BEB" w:rsidP="001A7E7C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</w:t>
      </w:r>
      <w:r w:rsidR="001A7E7C">
        <w:rPr>
          <w:rFonts w:ascii="Arial" w:hAnsi="Arial" w:cs="Arial"/>
          <w:lang w:val="el-GR"/>
        </w:rPr>
        <w:t xml:space="preserve">από την πώληση εμπορευμάτων αξίας </w:t>
      </w:r>
      <w:r w:rsidR="001A7E7C">
        <w:rPr>
          <w:rFonts w:ascii="Arial" w:hAnsi="Arial" w:cs="Arial"/>
          <w:color w:val="000000"/>
          <w:lang w:val="el-GR"/>
        </w:rPr>
        <w:t>€10000;</w:t>
      </w:r>
    </w:p>
    <w:p w14:paraId="42EC3FBA" w14:textId="77777777" w:rsidR="001A7E7C" w:rsidRDefault="001A7E7C" w:rsidP="001A7E7C">
      <w:pPr>
        <w:rPr>
          <w:rFonts w:ascii="Arial" w:hAnsi="Arial" w:cs="Arial"/>
          <w:lang w:val="el-GR"/>
        </w:rPr>
      </w:pPr>
    </w:p>
    <w:p w14:paraId="7C55A579" w14:textId="77777777" w:rsidR="001A7E7C" w:rsidRDefault="001A7E7C" w:rsidP="001A7E7C">
      <w:pPr>
        <w:rPr>
          <w:rFonts w:ascii="Arial" w:hAnsi="Arial" w:cs="Arial"/>
          <w:lang w:val="el-GR"/>
        </w:rPr>
      </w:pPr>
    </w:p>
    <w:p w14:paraId="7CBA0A2A" w14:textId="77777777" w:rsidR="001A7E7C" w:rsidRDefault="001A7E7C" w:rsidP="001A7E7C">
      <w:pPr>
        <w:rPr>
          <w:rFonts w:ascii="Arial" w:hAnsi="Arial" w:cs="Arial"/>
          <w:lang w:val="el-GR"/>
        </w:rPr>
      </w:pPr>
    </w:p>
    <w:p w14:paraId="0824ED2A" w14:textId="77777777" w:rsidR="001A7E7C" w:rsidRDefault="001A7E7C" w:rsidP="001A7E7C">
      <w:pPr>
        <w:rPr>
          <w:rFonts w:ascii="Arial" w:hAnsi="Arial" w:cs="Arial"/>
          <w:lang w:val="el-GR"/>
        </w:rPr>
      </w:pPr>
    </w:p>
    <w:p w14:paraId="0BAB1A23" w14:textId="77777777" w:rsidR="001A7E7C" w:rsidRDefault="001A7E7C" w:rsidP="001A7E7C">
      <w:pPr>
        <w:rPr>
          <w:rFonts w:ascii="Arial" w:hAnsi="Arial" w:cs="Arial"/>
          <w:lang w:val="el-GR"/>
        </w:rPr>
      </w:pPr>
    </w:p>
    <w:p w14:paraId="3E1654D5" w14:textId="7D3E8E77" w:rsidR="001A7E7C" w:rsidRDefault="001A7E7C" w:rsidP="001A7E7C">
      <w:pPr>
        <w:rPr>
          <w:rFonts w:ascii="Arial" w:hAnsi="Arial" w:cs="Arial"/>
          <w:lang w:val="el-GR"/>
        </w:rPr>
      </w:pPr>
    </w:p>
    <w:p w14:paraId="63EC771F" w14:textId="01A2BEE6" w:rsidR="00B82F73" w:rsidRDefault="00B82F73" w:rsidP="001A7E7C">
      <w:pPr>
        <w:rPr>
          <w:rFonts w:ascii="Arial" w:hAnsi="Arial" w:cs="Arial"/>
          <w:lang w:val="el-GR"/>
        </w:rPr>
      </w:pPr>
    </w:p>
    <w:p w14:paraId="5B8240D7" w14:textId="77777777" w:rsidR="00B82F73" w:rsidRDefault="00B82F73" w:rsidP="001A7E7C">
      <w:pPr>
        <w:rPr>
          <w:rFonts w:ascii="Arial" w:hAnsi="Arial" w:cs="Arial"/>
          <w:lang w:val="el-GR"/>
        </w:rPr>
      </w:pPr>
    </w:p>
    <w:p w14:paraId="048D98C4" w14:textId="77777777" w:rsidR="002F734F" w:rsidRDefault="002F734F" w:rsidP="002F734F">
      <w:pPr>
        <w:rPr>
          <w:rFonts w:ascii="Arial" w:hAnsi="Arial" w:cs="Arial"/>
          <w:lang w:val="el-GR"/>
        </w:rPr>
      </w:pPr>
    </w:p>
    <w:p w14:paraId="472A3EFD" w14:textId="77777777" w:rsidR="00F07930" w:rsidRDefault="000600C2" w:rsidP="002F734F">
      <w:pPr>
        <w:rPr>
          <w:rFonts w:ascii="Arial" w:hAnsi="Arial" w:cs="Arial"/>
          <w:lang w:val="el-GR"/>
        </w:rPr>
      </w:pPr>
      <w:r>
        <w:rPr>
          <w:rFonts w:ascii="Arial" w:hAnsi="Arial" w:cs="Arial"/>
          <w:b/>
          <w:lang w:val="el-GR"/>
        </w:rPr>
        <w:t xml:space="preserve">3.  </w:t>
      </w:r>
      <w:r w:rsidR="002F734F" w:rsidRPr="001641FF">
        <w:rPr>
          <w:rFonts w:ascii="Arial" w:hAnsi="Arial" w:cs="Arial"/>
          <w:lang w:val="el-GR"/>
        </w:rPr>
        <w:t xml:space="preserve">Κατά </w:t>
      </w:r>
      <w:r w:rsidR="002F734F">
        <w:rPr>
          <w:rFonts w:ascii="Arial" w:hAnsi="Arial" w:cs="Arial"/>
          <w:lang w:val="el-GR"/>
        </w:rPr>
        <w:t xml:space="preserve">τη διάρκεια των εκπτώσεων μια τηλεόραση αξίας  </w:t>
      </w:r>
      <w:r w:rsidR="002F734F">
        <w:rPr>
          <w:rFonts w:ascii="Arial" w:hAnsi="Arial" w:cs="Arial"/>
          <w:color w:val="000000"/>
          <w:lang w:val="el-GR"/>
        </w:rPr>
        <w:t xml:space="preserve">€450 πουλήθηκε €360. Πόσο </w:t>
      </w:r>
      <w:r w:rsidR="002F734F" w:rsidRPr="001641FF">
        <w:rPr>
          <w:rFonts w:ascii="Arial" w:hAnsi="Arial" w:cs="Arial"/>
          <w:lang w:val="el-GR"/>
        </w:rPr>
        <w:t>%</w:t>
      </w:r>
      <w:r>
        <w:rPr>
          <w:rFonts w:ascii="Arial" w:hAnsi="Arial" w:cs="Arial"/>
          <w:lang w:val="el-GR"/>
        </w:rPr>
        <w:t xml:space="preserve">  </w:t>
      </w:r>
      <w:r w:rsidR="002F734F">
        <w:rPr>
          <w:rFonts w:ascii="Arial" w:hAnsi="Arial" w:cs="Arial"/>
          <w:lang w:val="el-GR"/>
        </w:rPr>
        <w:t xml:space="preserve">ήταν </w:t>
      </w:r>
    </w:p>
    <w:p w14:paraId="3ABF5B0F" w14:textId="77777777" w:rsidR="002F734F" w:rsidRDefault="00F07930" w:rsidP="002F734F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</w:t>
      </w:r>
      <w:r w:rsidR="002F734F">
        <w:rPr>
          <w:rFonts w:ascii="Arial" w:hAnsi="Arial" w:cs="Arial"/>
          <w:lang w:val="el-GR"/>
        </w:rPr>
        <w:t>η έκπτωση;</w:t>
      </w:r>
    </w:p>
    <w:p w14:paraId="5A151E8C" w14:textId="2EFE564B" w:rsidR="002F734F" w:rsidRDefault="002F734F" w:rsidP="002F734F">
      <w:pPr>
        <w:rPr>
          <w:rFonts w:ascii="Arial" w:hAnsi="Arial" w:cs="Arial"/>
          <w:lang w:val="el-GR"/>
        </w:rPr>
      </w:pPr>
    </w:p>
    <w:p w14:paraId="6E41468C" w14:textId="593C57C1" w:rsidR="00B82F73" w:rsidRDefault="00B82F73" w:rsidP="002F734F">
      <w:pPr>
        <w:rPr>
          <w:rFonts w:ascii="Arial" w:hAnsi="Arial" w:cs="Arial"/>
          <w:lang w:val="el-GR"/>
        </w:rPr>
      </w:pPr>
    </w:p>
    <w:p w14:paraId="7AFF5A5B" w14:textId="313A4DB2" w:rsidR="00B82F73" w:rsidRDefault="00B82F73" w:rsidP="002F734F">
      <w:pPr>
        <w:rPr>
          <w:rFonts w:ascii="Arial" w:hAnsi="Arial" w:cs="Arial"/>
          <w:lang w:val="el-GR"/>
        </w:rPr>
      </w:pPr>
    </w:p>
    <w:p w14:paraId="24C36A3A" w14:textId="77CEEE43" w:rsidR="00B82F73" w:rsidRDefault="00B82F73" w:rsidP="002F734F">
      <w:pPr>
        <w:rPr>
          <w:rFonts w:ascii="Arial" w:hAnsi="Arial" w:cs="Arial"/>
          <w:lang w:val="el-GR"/>
        </w:rPr>
      </w:pPr>
    </w:p>
    <w:p w14:paraId="58976D36" w14:textId="77777777" w:rsidR="00B82F73" w:rsidRDefault="00B82F73" w:rsidP="002F734F">
      <w:pPr>
        <w:rPr>
          <w:rFonts w:ascii="Arial" w:hAnsi="Arial" w:cs="Arial"/>
          <w:lang w:val="el-GR"/>
        </w:rPr>
      </w:pPr>
    </w:p>
    <w:p w14:paraId="7741C15D" w14:textId="77777777" w:rsidR="00475D4A" w:rsidRDefault="00475D4A" w:rsidP="002F734F">
      <w:pPr>
        <w:rPr>
          <w:rFonts w:ascii="Arial" w:hAnsi="Arial" w:cs="Arial"/>
          <w:lang w:val="el-GR"/>
        </w:rPr>
      </w:pPr>
    </w:p>
    <w:p w14:paraId="30A40B31" w14:textId="77777777" w:rsidR="000600C2" w:rsidRDefault="000600C2" w:rsidP="002F734F">
      <w:pPr>
        <w:rPr>
          <w:rFonts w:ascii="Arial" w:hAnsi="Arial" w:cs="Arial"/>
          <w:lang w:val="el-GR"/>
        </w:rPr>
      </w:pPr>
    </w:p>
    <w:p w14:paraId="204E1AC3" w14:textId="77777777" w:rsidR="00475D4A" w:rsidRDefault="00475D4A" w:rsidP="002F734F">
      <w:pPr>
        <w:rPr>
          <w:rFonts w:ascii="Arial" w:hAnsi="Arial" w:cs="Arial"/>
          <w:lang w:val="el-GR"/>
        </w:rPr>
      </w:pPr>
    </w:p>
    <w:p w14:paraId="6F657B03" w14:textId="77777777" w:rsidR="000600C2" w:rsidRDefault="000600C2" w:rsidP="002F734F">
      <w:pPr>
        <w:rPr>
          <w:rFonts w:ascii="Arial" w:hAnsi="Arial" w:cs="Arial"/>
          <w:lang w:val="el-GR"/>
        </w:rPr>
      </w:pPr>
    </w:p>
    <w:p w14:paraId="232D0991" w14:textId="77777777" w:rsidR="002F734F" w:rsidRDefault="002F734F" w:rsidP="002F734F">
      <w:pPr>
        <w:rPr>
          <w:rFonts w:ascii="Arial" w:hAnsi="Arial" w:cs="Arial"/>
          <w:b/>
          <w:lang w:val="el-GR"/>
        </w:rPr>
      </w:pPr>
    </w:p>
    <w:p w14:paraId="11D4D3AC" w14:textId="77777777" w:rsidR="00475D4A" w:rsidRDefault="00475D4A" w:rsidP="00475D4A">
      <w:pPr>
        <w:ind w:left="-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</w:t>
      </w:r>
      <w:r w:rsidR="000600C2">
        <w:rPr>
          <w:rFonts w:ascii="Arial" w:hAnsi="Arial" w:cs="Arial"/>
          <w:b/>
          <w:lang w:val="el-GR"/>
        </w:rPr>
        <w:t>4.</w:t>
      </w:r>
      <w:r>
        <w:rPr>
          <w:rFonts w:ascii="Arial" w:hAnsi="Arial" w:cs="Arial"/>
          <w:lang w:val="el-GR"/>
        </w:rPr>
        <w:t xml:space="preserve"> </w:t>
      </w:r>
      <w:r w:rsidR="000600C2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Κατάθεσε κάποιος στην τράπεζα το ποσό των €2300 και μετά από 1 χρόνο έκανε ανάληψη</w:t>
      </w:r>
    </w:p>
    <w:p w14:paraId="2CC938B7" w14:textId="77777777" w:rsidR="00475D4A" w:rsidRDefault="00475D4A" w:rsidP="00475D4A">
      <w:pPr>
        <w:ind w:left="-284"/>
        <w:rPr>
          <w:rFonts w:ascii="Arial" w:hAnsi="Arial" w:cs="Arial"/>
          <w:lang w:val="el-GR"/>
        </w:rPr>
      </w:pPr>
      <w:r>
        <w:rPr>
          <w:rFonts w:ascii="Arial" w:hAnsi="Arial" w:cs="Arial"/>
          <w:b/>
          <w:lang w:val="el-GR"/>
        </w:rPr>
        <w:t xml:space="preserve">         </w:t>
      </w:r>
      <w:r>
        <w:rPr>
          <w:rFonts w:ascii="Arial" w:hAnsi="Arial" w:cs="Arial"/>
          <w:lang w:val="el-GR"/>
        </w:rPr>
        <w:t xml:space="preserve">των χρημάτων του και πήρε €2415. Με ποιο επιτόκιο τοκίστηκε το συγκεκριμένο κεφάλαιο;  </w:t>
      </w:r>
    </w:p>
    <w:p w14:paraId="3E91860B" w14:textId="77777777" w:rsidR="00475D4A" w:rsidRPr="00FE1074" w:rsidRDefault="00475D4A" w:rsidP="00475D4A">
      <w:pPr>
        <w:ind w:hanging="284"/>
        <w:rPr>
          <w:rFonts w:ascii="Arial" w:hAnsi="Arial" w:cs="Arial"/>
          <w:b/>
          <w:u w:val="single"/>
          <w:lang w:val="el-GR"/>
        </w:rPr>
      </w:pPr>
    </w:p>
    <w:p w14:paraId="6FD02B5C" w14:textId="77777777" w:rsidR="00475D4A" w:rsidRDefault="00475D4A" w:rsidP="00475D4A">
      <w:pPr>
        <w:ind w:left="-284" w:right="264"/>
        <w:jc w:val="both"/>
        <w:rPr>
          <w:rFonts w:ascii="Arial" w:hAnsi="Arial" w:cs="Arial"/>
          <w:i/>
          <w:sz w:val="22"/>
          <w:szCs w:val="22"/>
          <w:lang w:val="el-GR"/>
        </w:rPr>
      </w:pPr>
      <w:r>
        <w:rPr>
          <w:rFonts w:ascii="Arial" w:hAnsi="Arial" w:cs="Arial"/>
          <w:b/>
          <w:sz w:val="22"/>
          <w:szCs w:val="22"/>
          <w:lang w:val="el-GR"/>
        </w:rPr>
        <w:t xml:space="preserve">           </w:t>
      </w:r>
      <w:r w:rsidRPr="00475D4A">
        <w:rPr>
          <w:rFonts w:ascii="Arial" w:hAnsi="Arial" w:cs="Arial"/>
          <w:b/>
          <w:i/>
          <w:sz w:val="22"/>
          <w:szCs w:val="22"/>
          <w:lang w:val="el-GR"/>
        </w:rPr>
        <w:t>Σημείωση:</w:t>
      </w:r>
      <w:r w:rsidRPr="00475D4A">
        <w:rPr>
          <w:rFonts w:ascii="Arial" w:hAnsi="Arial" w:cs="Arial"/>
          <w:i/>
          <w:sz w:val="22"/>
          <w:szCs w:val="22"/>
          <w:lang w:val="el-GR"/>
        </w:rPr>
        <w:t xml:space="preserve"> Τα χρηματικό ποσό που δανειζόμαστε ή καταθέτουμε στην τράπεζα ονομάζεται κεφάλαιο</w:t>
      </w:r>
    </w:p>
    <w:p w14:paraId="201C60AF" w14:textId="77777777" w:rsidR="00475D4A" w:rsidRPr="00475D4A" w:rsidRDefault="00475D4A" w:rsidP="00475D4A">
      <w:pPr>
        <w:ind w:left="-284" w:right="264"/>
        <w:jc w:val="both"/>
        <w:rPr>
          <w:rFonts w:ascii="Arial" w:hAnsi="Arial" w:cs="Arial"/>
          <w:b/>
          <w:i/>
          <w:sz w:val="22"/>
          <w:szCs w:val="22"/>
          <w:lang w:val="el-GR"/>
        </w:rPr>
      </w:pPr>
      <w:r>
        <w:rPr>
          <w:rFonts w:ascii="Arial" w:hAnsi="Arial" w:cs="Arial"/>
          <w:b/>
          <w:i/>
          <w:sz w:val="22"/>
          <w:szCs w:val="22"/>
          <w:lang w:val="el-GR"/>
        </w:rPr>
        <w:t xml:space="preserve">                </w:t>
      </w:r>
      <w:r w:rsidRPr="00475D4A">
        <w:rPr>
          <w:rFonts w:ascii="Arial" w:hAnsi="Arial" w:cs="Arial"/>
          <w:i/>
          <w:sz w:val="22"/>
          <w:szCs w:val="22"/>
          <w:lang w:val="el-GR"/>
        </w:rPr>
        <w:t xml:space="preserve"> </w:t>
      </w:r>
      <w:r>
        <w:rPr>
          <w:rFonts w:ascii="Arial" w:hAnsi="Arial" w:cs="Arial"/>
          <w:i/>
          <w:sz w:val="22"/>
          <w:szCs w:val="22"/>
          <w:lang w:val="el-GR"/>
        </w:rPr>
        <w:t xml:space="preserve">             </w:t>
      </w:r>
      <w:r w:rsidRPr="00475D4A">
        <w:rPr>
          <w:rFonts w:ascii="Arial" w:hAnsi="Arial" w:cs="Arial"/>
          <w:i/>
          <w:sz w:val="22"/>
          <w:szCs w:val="22"/>
          <w:lang w:val="el-GR"/>
        </w:rPr>
        <w:t>και το ποσοστό που μας χρεώνει ή μας πιστώνει η τράπεζα ονομάζεται επιτόκιο.</w:t>
      </w:r>
    </w:p>
    <w:p w14:paraId="7BB5E194" w14:textId="77777777" w:rsidR="00475D4A" w:rsidRPr="00475D4A" w:rsidRDefault="00475D4A" w:rsidP="00475D4A">
      <w:pPr>
        <w:ind w:left="-284"/>
        <w:rPr>
          <w:rFonts w:ascii="Arial" w:hAnsi="Arial" w:cs="Arial"/>
          <w:b/>
          <w:i/>
          <w:sz w:val="22"/>
          <w:szCs w:val="22"/>
          <w:lang w:val="el-GR"/>
        </w:rPr>
      </w:pPr>
    </w:p>
    <w:p w14:paraId="0B9BD9F6" w14:textId="77777777" w:rsidR="002F734F" w:rsidRDefault="002F734F" w:rsidP="002F734F">
      <w:pPr>
        <w:rPr>
          <w:rFonts w:ascii="Arial" w:hAnsi="Arial" w:cs="Arial"/>
          <w:b/>
          <w:lang w:val="el-GR"/>
        </w:rPr>
      </w:pPr>
    </w:p>
    <w:p w14:paraId="75057B1F" w14:textId="78D11C0B" w:rsidR="002F734F" w:rsidRDefault="002F734F" w:rsidP="002F734F">
      <w:pPr>
        <w:rPr>
          <w:rFonts w:ascii="Arial" w:hAnsi="Arial" w:cs="Arial"/>
          <w:b/>
          <w:lang w:val="el-GR"/>
        </w:rPr>
      </w:pPr>
    </w:p>
    <w:p w14:paraId="092DCE28" w14:textId="3D4A8742" w:rsidR="00B82F73" w:rsidRDefault="00B82F73" w:rsidP="002F734F">
      <w:pPr>
        <w:rPr>
          <w:rFonts w:ascii="Arial" w:hAnsi="Arial" w:cs="Arial"/>
          <w:b/>
          <w:lang w:val="el-GR"/>
        </w:rPr>
      </w:pPr>
    </w:p>
    <w:p w14:paraId="6F33C7B0" w14:textId="3080AD8A" w:rsidR="00B82F73" w:rsidRDefault="00B82F73" w:rsidP="002F734F">
      <w:pPr>
        <w:rPr>
          <w:rFonts w:ascii="Arial" w:hAnsi="Arial" w:cs="Arial"/>
          <w:b/>
          <w:lang w:val="el-GR"/>
        </w:rPr>
      </w:pPr>
    </w:p>
    <w:p w14:paraId="538E51B0" w14:textId="15E09C84" w:rsidR="00B82F73" w:rsidRDefault="00B82F73" w:rsidP="002F734F">
      <w:pPr>
        <w:rPr>
          <w:rFonts w:ascii="Arial" w:hAnsi="Arial" w:cs="Arial"/>
          <w:b/>
          <w:lang w:val="el-GR"/>
        </w:rPr>
      </w:pPr>
    </w:p>
    <w:p w14:paraId="64E123AE" w14:textId="2C22BF1A" w:rsidR="00B82F73" w:rsidRDefault="00B82F73" w:rsidP="002F734F">
      <w:pPr>
        <w:rPr>
          <w:rFonts w:ascii="Arial" w:hAnsi="Arial" w:cs="Arial"/>
          <w:b/>
          <w:lang w:val="el-GR"/>
        </w:rPr>
      </w:pPr>
    </w:p>
    <w:p w14:paraId="4C0A09B5" w14:textId="3823469C" w:rsidR="00B82F73" w:rsidRDefault="00B82F73" w:rsidP="002F734F">
      <w:pPr>
        <w:rPr>
          <w:rFonts w:ascii="Arial" w:hAnsi="Arial" w:cs="Arial"/>
          <w:b/>
          <w:lang w:val="el-GR"/>
        </w:rPr>
      </w:pPr>
    </w:p>
    <w:p w14:paraId="3C58B10E" w14:textId="318D2C85" w:rsidR="00B82F73" w:rsidRDefault="00B82F73" w:rsidP="002F734F">
      <w:pPr>
        <w:rPr>
          <w:rFonts w:ascii="Arial" w:hAnsi="Arial" w:cs="Arial"/>
          <w:b/>
          <w:lang w:val="el-GR"/>
        </w:rPr>
      </w:pPr>
    </w:p>
    <w:p w14:paraId="0FF1BA45" w14:textId="47839546" w:rsidR="00B82F73" w:rsidRDefault="00B82F73" w:rsidP="002F734F">
      <w:pPr>
        <w:rPr>
          <w:rFonts w:ascii="Arial" w:hAnsi="Arial" w:cs="Arial"/>
          <w:b/>
          <w:lang w:val="el-GR"/>
        </w:rPr>
      </w:pPr>
    </w:p>
    <w:p w14:paraId="1E027EB7" w14:textId="60C3F59D" w:rsidR="00B82F73" w:rsidRDefault="00B82F73" w:rsidP="002F734F">
      <w:pPr>
        <w:rPr>
          <w:rFonts w:ascii="Arial" w:hAnsi="Arial" w:cs="Arial"/>
          <w:b/>
          <w:lang w:val="el-GR"/>
        </w:rPr>
      </w:pPr>
    </w:p>
    <w:p w14:paraId="58B27EA5" w14:textId="52B16E63" w:rsidR="00B82F73" w:rsidRDefault="00B82F73" w:rsidP="002F734F">
      <w:pPr>
        <w:rPr>
          <w:rFonts w:ascii="Arial" w:hAnsi="Arial" w:cs="Arial"/>
          <w:b/>
          <w:lang w:val="el-GR"/>
        </w:rPr>
      </w:pPr>
    </w:p>
    <w:p w14:paraId="7BE49BC3" w14:textId="0C3872D7" w:rsidR="00B82F73" w:rsidRDefault="00B82F73" w:rsidP="002F734F">
      <w:pPr>
        <w:rPr>
          <w:rFonts w:ascii="Arial" w:hAnsi="Arial" w:cs="Arial"/>
          <w:b/>
          <w:lang w:val="el-GR"/>
        </w:rPr>
      </w:pPr>
    </w:p>
    <w:p w14:paraId="6C9A6444" w14:textId="7A056D73" w:rsidR="00B82F73" w:rsidRDefault="00B82F73" w:rsidP="002F734F">
      <w:pPr>
        <w:rPr>
          <w:rFonts w:ascii="Arial" w:hAnsi="Arial" w:cs="Arial"/>
          <w:b/>
          <w:lang w:val="el-GR"/>
        </w:rPr>
      </w:pPr>
    </w:p>
    <w:p w14:paraId="3D44D295" w14:textId="144F7712" w:rsidR="00B82F73" w:rsidRDefault="00B82F73" w:rsidP="002F734F">
      <w:pPr>
        <w:rPr>
          <w:rFonts w:ascii="Arial" w:hAnsi="Arial" w:cs="Arial"/>
          <w:b/>
          <w:lang w:val="el-GR"/>
        </w:rPr>
      </w:pPr>
    </w:p>
    <w:p w14:paraId="20E4A539" w14:textId="34D869EC" w:rsidR="00764912" w:rsidRDefault="005461DE" w:rsidP="000600C2">
      <w:pPr>
        <w:rPr>
          <w:rFonts w:ascii="Arial" w:hAnsi="Arial" w:cs="Arial"/>
          <w:u w:val="single"/>
          <w:lang w:val="el-GR"/>
        </w:rPr>
      </w:pPr>
      <w:r w:rsidRPr="005461DE">
        <w:rPr>
          <w:rFonts w:ascii="Arial" w:hAnsi="Arial" w:cs="Arial"/>
          <w:u w:val="single"/>
          <w:lang w:val="el-GR"/>
        </w:rPr>
        <w:t>Ασκήσεις 5</w:t>
      </w:r>
      <w:r w:rsidR="003F73F7" w:rsidRPr="005461DE">
        <w:rPr>
          <w:rFonts w:ascii="Arial" w:hAnsi="Arial" w:cs="Arial"/>
          <w:u w:val="single"/>
          <w:lang w:val="el-GR"/>
        </w:rPr>
        <w:t xml:space="preserve"> </w:t>
      </w:r>
    </w:p>
    <w:p w14:paraId="3D8E0D18" w14:textId="546686D2" w:rsidR="005461DE" w:rsidRPr="005461DE" w:rsidRDefault="005461DE" w:rsidP="005461DE">
      <w:pPr>
        <w:numPr>
          <w:ilvl w:val="0"/>
          <w:numId w:val="26"/>
        </w:numPr>
        <w:rPr>
          <w:rFonts w:ascii="Arial" w:hAnsi="Arial" w:cs="Arial"/>
          <w:lang w:val="el-GR"/>
        </w:rPr>
      </w:pPr>
      <w:r w:rsidRPr="005461DE">
        <w:rPr>
          <w:rFonts w:ascii="Arial" w:hAnsi="Arial" w:cs="Arial"/>
          <w:lang w:val="el-GR"/>
        </w:rPr>
        <w:t>Σε ένα τμήμα με 30 μαθητές οι 6 από αυτούς ασχολούνται με τον κλασσικό αθλητισμό. Τι ποσοστό των μαθητών αποτελούν;</w:t>
      </w:r>
    </w:p>
    <w:p w14:paraId="0D991E13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462375E6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7271413B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7DE05D68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236C4B0E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0C881DB3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43B1C67B" w14:textId="76AC6E50" w:rsidR="005461DE" w:rsidRPr="005461DE" w:rsidRDefault="005461DE" w:rsidP="00B82F73">
      <w:pPr>
        <w:numPr>
          <w:ilvl w:val="0"/>
          <w:numId w:val="26"/>
        </w:numPr>
        <w:rPr>
          <w:rFonts w:ascii="Arial" w:hAnsi="Arial" w:cs="Arial"/>
          <w:lang w:val="el-GR"/>
        </w:rPr>
      </w:pPr>
      <w:r w:rsidRPr="005461DE">
        <w:rPr>
          <w:rFonts w:ascii="Arial" w:hAnsi="Arial" w:cs="Arial"/>
          <w:lang w:val="el-GR"/>
        </w:rPr>
        <w:t>Κατά την διάρκεια των εκπτώσεων  μία τηλεόραση αξίας €450 πουλήθηκε €360 . Να υπολογίσετε το ποσοστό έκπτωσης της τηλεόρασης;</w:t>
      </w:r>
    </w:p>
    <w:p w14:paraId="1618468F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3C57A8AD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3460C50A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7F73DC62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1ADA8DF2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4D843795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64553195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335C14E5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6E9A6104" w14:textId="77777777" w:rsidR="005461DE" w:rsidRPr="005461DE" w:rsidRDefault="005461DE" w:rsidP="005461DE">
      <w:pPr>
        <w:rPr>
          <w:rFonts w:ascii="Arial" w:hAnsi="Arial" w:cs="Arial"/>
          <w:b/>
          <w:u w:val="single"/>
          <w:lang w:val="el-GR"/>
        </w:rPr>
      </w:pPr>
    </w:p>
    <w:p w14:paraId="20CBF0B6" w14:textId="229045FE" w:rsidR="005461DE" w:rsidRPr="005461DE" w:rsidRDefault="005461DE" w:rsidP="00B82F73">
      <w:pPr>
        <w:numPr>
          <w:ilvl w:val="0"/>
          <w:numId w:val="26"/>
        </w:numPr>
        <w:rPr>
          <w:rFonts w:ascii="Arial" w:hAnsi="Arial" w:cs="Arial"/>
          <w:lang w:val="el-GR"/>
        </w:rPr>
      </w:pPr>
      <w:r w:rsidRPr="005461DE">
        <w:rPr>
          <w:rFonts w:ascii="Arial" w:hAnsi="Arial" w:cs="Arial"/>
          <w:lang w:val="el-GR"/>
        </w:rPr>
        <w:t>Κατέθεσε κάποιος στην τράπεζα το ποσόν των €20000 και μετά από 1 χρόνο έκανε ανάληψη των χρημάτων και πήρε €21400. Με ποιο επιτόκιο τοκίστηκε</w:t>
      </w:r>
      <w:r w:rsidR="00B82F73">
        <w:rPr>
          <w:rFonts w:ascii="Arial" w:hAnsi="Arial" w:cs="Arial"/>
          <w:lang w:val="el-GR"/>
        </w:rPr>
        <w:t xml:space="preserve"> </w:t>
      </w:r>
      <w:r w:rsidRPr="005461DE">
        <w:rPr>
          <w:rFonts w:ascii="Arial" w:hAnsi="Arial" w:cs="Arial"/>
          <w:lang w:val="el-GR"/>
        </w:rPr>
        <w:t>το συγκεκριμένο κεφάλαιο;</w:t>
      </w:r>
    </w:p>
    <w:p w14:paraId="4ADE441E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4BE8101C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20BEDA84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54D1B359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0BDA3C6B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4E4C9B9A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47059AEE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3D156BE3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79D8AB9E" w14:textId="77777777" w:rsidR="005461DE" w:rsidRPr="005461DE" w:rsidRDefault="005461DE" w:rsidP="005461DE">
      <w:pPr>
        <w:rPr>
          <w:rFonts w:ascii="Arial" w:hAnsi="Arial" w:cs="Arial"/>
          <w:sz w:val="28"/>
          <w:szCs w:val="28"/>
          <w:u w:val="single"/>
          <w:lang w:val="el-GR"/>
        </w:rPr>
      </w:pPr>
    </w:p>
    <w:p w14:paraId="2F778614" w14:textId="405391FB" w:rsidR="005461DE" w:rsidRPr="005461DE" w:rsidRDefault="005461DE" w:rsidP="00B82F73">
      <w:pPr>
        <w:numPr>
          <w:ilvl w:val="0"/>
          <w:numId w:val="26"/>
        </w:numPr>
        <w:rPr>
          <w:rFonts w:ascii="Arial" w:hAnsi="Arial" w:cs="Arial"/>
          <w:lang w:val="el-GR"/>
        </w:rPr>
      </w:pPr>
      <w:r w:rsidRPr="005461DE">
        <w:rPr>
          <w:rFonts w:ascii="Arial" w:hAnsi="Arial" w:cs="Arial"/>
          <w:lang w:val="el-GR"/>
        </w:rPr>
        <w:t>Κάποιος αγόρασε ένα αυτοκίνητο. Στην αρχή ο εισαγωγέας του ζήτησε €6500. Του έκανε έκπτωση  10% στην τιμή αυτή. Πόσα το αγόρασε; Μετά από λίγα χρόνια πούλησε το αυτοκίνητο για €4680. Πόσα της % ζημίωσε πάνω στην τιμή αγοράς;</w:t>
      </w:r>
    </w:p>
    <w:p w14:paraId="175F70B4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43736F26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3E7BE2C4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31B74A80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5FB1ED69" w14:textId="77777777" w:rsidR="005461DE" w:rsidRPr="005461DE" w:rsidRDefault="005461DE" w:rsidP="005461DE">
      <w:pPr>
        <w:rPr>
          <w:rFonts w:ascii="Arial" w:hAnsi="Arial" w:cs="Arial"/>
          <w:lang w:val="el-GR"/>
        </w:rPr>
      </w:pPr>
    </w:p>
    <w:p w14:paraId="622872F1" w14:textId="4445879C" w:rsidR="005461DE" w:rsidRPr="005461DE" w:rsidRDefault="005461DE" w:rsidP="005461DE">
      <w:pPr>
        <w:rPr>
          <w:rFonts w:ascii="Arial" w:hAnsi="Arial" w:cs="Arial"/>
          <w:i/>
          <w:sz w:val="28"/>
          <w:szCs w:val="28"/>
          <w:u w:val="single"/>
          <w:lang w:val="el-GR"/>
        </w:rPr>
      </w:pPr>
    </w:p>
    <w:p w14:paraId="44ED93A4" w14:textId="646C23BC" w:rsidR="005461DE" w:rsidRPr="00B82F73" w:rsidRDefault="005461DE" w:rsidP="00B82F73">
      <w:pPr>
        <w:numPr>
          <w:ilvl w:val="0"/>
          <w:numId w:val="26"/>
        </w:numPr>
        <w:rPr>
          <w:rFonts w:ascii="Arial" w:hAnsi="Arial" w:cs="Arial"/>
          <w:lang w:val="el-GR"/>
        </w:rPr>
      </w:pPr>
      <w:r w:rsidRPr="005461DE">
        <w:rPr>
          <w:rFonts w:ascii="Arial" w:hAnsi="Arial" w:cs="Arial"/>
          <w:lang w:val="el-GR"/>
        </w:rPr>
        <w:t xml:space="preserve">Ο πληθυσμός μιας πόλης το έτος 2010 ήταν 30000 κάτοικοι. Το 2011 αυξήθηκε κατά 5% και το 2012 μειώθηκε κατά 4%. Να βρείτε τον τελικό </w:t>
      </w:r>
      <w:r>
        <w:rPr>
          <w:rFonts w:ascii="Arial" w:hAnsi="Arial" w:cs="Arial"/>
        </w:rPr>
        <w:t>π</w:t>
      </w:r>
      <w:proofErr w:type="spellStart"/>
      <w:r>
        <w:rPr>
          <w:rFonts w:ascii="Arial" w:hAnsi="Arial" w:cs="Arial"/>
        </w:rPr>
        <w:t>ληθυσμό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του</w:t>
      </w:r>
      <w:proofErr w:type="spellEnd"/>
      <w:r>
        <w:rPr>
          <w:rFonts w:ascii="Arial" w:hAnsi="Arial" w:cs="Arial"/>
        </w:rPr>
        <w:t xml:space="preserve"> 2012.</w:t>
      </w:r>
    </w:p>
    <w:p w14:paraId="6945C1D5" w14:textId="77777777" w:rsidR="005461DE" w:rsidRPr="00C267E3" w:rsidRDefault="005461DE" w:rsidP="005461DE">
      <w:pPr>
        <w:ind w:left="720" w:firstLine="720"/>
        <w:jc w:val="both"/>
        <w:rPr>
          <w:rFonts w:ascii="Arial" w:hAnsi="Arial" w:cs="Arial"/>
          <w:sz w:val="28"/>
          <w:szCs w:val="28"/>
        </w:rPr>
      </w:pPr>
    </w:p>
    <w:p w14:paraId="3429FE9E" w14:textId="77777777" w:rsidR="005461DE" w:rsidRPr="00C267E3" w:rsidRDefault="005461DE" w:rsidP="005461DE">
      <w:pPr>
        <w:ind w:left="720" w:firstLine="720"/>
        <w:jc w:val="both"/>
        <w:rPr>
          <w:rFonts w:ascii="Arial" w:hAnsi="Arial" w:cs="Arial"/>
          <w:i/>
          <w:sz w:val="28"/>
          <w:szCs w:val="28"/>
          <w:u w:val="single"/>
        </w:rPr>
      </w:pPr>
    </w:p>
    <w:p w14:paraId="4A19BF00" w14:textId="77777777" w:rsidR="005461DE" w:rsidRPr="00C267E3" w:rsidRDefault="005461DE" w:rsidP="005461DE">
      <w:pPr>
        <w:ind w:left="720" w:firstLine="720"/>
        <w:jc w:val="both"/>
        <w:rPr>
          <w:rFonts w:ascii="Arial" w:hAnsi="Arial" w:cs="Arial"/>
          <w:i/>
          <w:sz w:val="28"/>
          <w:szCs w:val="28"/>
          <w:u w:val="single"/>
        </w:rPr>
      </w:pPr>
    </w:p>
    <w:p w14:paraId="6D6457ED" w14:textId="77777777" w:rsidR="005461DE" w:rsidRPr="005461DE" w:rsidRDefault="005461DE" w:rsidP="000600C2">
      <w:pPr>
        <w:rPr>
          <w:rFonts w:ascii="Arial" w:hAnsi="Arial" w:cs="Arial"/>
          <w:b/>
          <w:sz w:val="28"/>
          <w:szCs w:val="28"/>
          <w:u w:val="single"/>
          <w:lang w:val="el-GR"/>
        </w:rPr>
      </w:pPr>
    </w:p>
    <w:sectPr w:rsidR="005461DE" w:rsidRPr="005461DE" w:rsidSect="00C15842">
      <w:footerReference w:type="even" r:id="rId24"/>
      <w:footerReference w:type="default" r:id="rId25"/>
      <w:pgSz w:w="12240" w:h="15840"/>
      <w:pgMar w:top="284" w:right="720" w:bottom="289" w:left="9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6FD58F" w14:textId="77777777" w:rsidR="00822116" w:rsidRDefault="00822116">
      <w:r>
        <w:separator/>
      </w:r>
    </w:p>
  </w:endnote>
  <w:endnote w:type="continuationSeparator" w:id="0">
    <w:p w14:paraId="5A74FEDE" w14:textId="77777777" w:rsidR="00822116" w:rsidRDefault="008221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Rod">
    <w:charset w:val="B1"/>
    <w:family w:val="modern"/>
    <w:pitch w:val="fixed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44471E" w14:textId="77777777" w:rsidR="00727C13" w:rsidRDefault="00727C13" w:rsidP="0009321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26943BB" w14:textId="77777777" w:rsidR="00727C13" w:rsidRDefault="00727C13" w:rsidP="00727C13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3F8454" w14:textId="77777777" w:rsidR="00727C13" w:rsidRDefault="00727C13" w:rsidP="0009321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21540">
      <w:rPr>
        <w:rStyle w:val="PageNumber"/>
        <w:noProof/>
      </w:rPr>
      <w:t>5</w:t>
    </w:r>
    <w:r>
      <w:rPr>
        <w:rStyle w:val="PageNumber"/>
      </w:rPr>
      <w:fldChar w:fldCharType="end"/>
    </w:r>
  </w:p>
  <w:p w14:paraId="13C430CF" w14:textId="77777777" w:rsidR="00727C13" w:rsidRDefault="00727C13" w:rsidP="00727C1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952E07" w14:textId="77777777" w:rsidR="00822116" w:rsidRDefault="00822116">
      <w:r>
        <w:separator/>
      </w:r>
    </w:p>
  </w:footnote>
  <w:footnote w:type="continuationSeparator" w:id="0">
    <w:p w14:paraId="4B7D7719" w14:textId="77777777" w:rsidR="00822116" w:rsidRDefault="008221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F6540"/>
    <w:multiLevelType w:val="hybridMultilevel"/>
    <w:tmpl w:val="A0FED43C"/>
    <w:lvl w:ilvl="0" w:tplc="D5A48724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796" w:hanging="360"/>
      </w:pPr>
    </w:lvl>
    <w:lvl w:ilvl="2" w:tplc="0408001B" w:tentative="1">
      <w:start w:val="1"/>
      <w:numFmt w:val="lowerRoman"/>
      <w:lvlText w:val="%3."/>
      <w:lvlJc w:val="right"/>
      <w:pPr>
        <w:ind w:left="1516" w:hanging="180"/>
      </w:pPr>
    </w:lvl>
    <w:lvl w:ilvl="3" w:tplc="0408000F" w:tentative="1">
      <w:start w:val="1"/>
      <w:numFmt w:val="decimal"/>
      <w:lvlText w:val="%4."/>
      <w:lvlJc w:val="left"/>
      <w:pPr>
        <w:ind w:left="2236" w:hanging="360"/>
      </w:pPr>
    </w:lvl>
    <w:lvl w:ilvl="4" w:tplc="04080019" w:tentative="1">
      <w:start w:val="1"/>
      <w:numFmt w:val="lowerLetter"/>
      <w:lvlText w:val="%5."/>
      <w:lvlJc w:val="left"/>
      <w:pPr>
        <w:ind w:left="2956" w:hanging="360"/>
      </w:pPr>
    </w:lvl>
    <w:lvl w:ilvl="5" w:tplc="0408001B" w:tentative="1">
      <w:start w:val="1"/>
      <w:numFmt w:val="lowerRoman"/>
      <w:lvlText w:val="%6."/>
      <w:lvlJc w:val="right"/>
      <w:pPr>
        <w:ind w:left="3676" w:hanging="180"/>
      </w:pPr>
    </w:lvl>
    <w:lvl w:ilvl="6" w:tplc="0408000F" w:tentative="1">
      <w:start w:val="1"/>
      <w:numFmt w:val="decimal"/>
      <w:lvlText w:val="%7."/>
      <w:lvlJc w:val="left"/>
      <w:pPr>
        <w:ind w:left="4396" w:hanging="360"/>
      </w:pPr>
    </w:lvl>
    <w:lvl w:ilvl="7" w:tplc="04080019" w:tentative="1">
      <w:start w:val="1"/>
      <w:numFmt w:val="lowerLetter"/>
      <w:lvlText w:val="%8."/>
      <w:lvlJc w:val="left"/>
      <w:pPr>
        <w:ind w:left="5116" w:hanging="360"/>
      </w:pPr>
    </w:lvl>
    <w:lvl w:ilvl="8" w:tplc="0408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 w15:restartNumberingAfterBreak="0">
    <w:nsid w:val="0A0C1492"/>
    <w:multiLevelType w:val="hybridMultilevel"/>
    <w:tmpl w:val="467C5028"/>
    <w:lvl w:ilvl="0" w:tplc="35CC5DD6">
      <w:start w:val="2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" w15:restartNumberingAfterBreak="0">
    <w:nsid w:val="0CFB2C4C"/>
    <w:multiLevelType w:val="hybridMultilevel"/>
    <w:tmpl w:val="1E6EBDF2"/>
    <w:lvl w:ilvl="0" w:tplc="A5A680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39B2A83"/>
    <w:multiLevelType w:val="hybridMultilevel"/>
    <w:tmpl w:val="6038A0FA"/>
    <w:lvl w:ilvl="0" w:tplc="4714272E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4" w15:restartNumberingAfterBreak="0">
    <w:nsid w:val="23B21D9A"/>
    <w:multiLevelType w:val="hybridMultilevel"/>
    <w:tmpl w:val="C0C6EAF2"/>
    <w:lvl w:ilvl="0" w:tplc="FE1079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A46540"/>
    <w:multiLevelType w:val="hybridMultilevel"/>
    <w:tmpl w:val="87C4E67E"/>
    <w:lvl w:ilvl="0" w:tplc="091CE9C4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5444923"/>
    <w:multiLevelType w:val="hybridMultilevel"/>
    <w:tmpl w:val="33C0DAD2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D8178D1"/>
    <w:multiLevelType w:val="singleLevel"/>
    <w:tmpl w:val="62B0721A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8" w15:restartNumberingAfterBreak="0">
    <w:nsid w:val="32191639"/>
    <w:multiLevelType w:val="hybridMultilevel"/>
    <w:tmpl w:val="3A540AF0"/>
    <w:lvl w:ilvl="0" w:tplc="DC9E2528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9" w15:restartNumberingAfterBreak="0">
    <w:nsid w:val="324E0C3E"/>
    <w:multiLevelType w:val="hybridMultilevel"/>
    <w:tmpl w:val="97725520"/>
    <w:lvl w:ilvl="0" w:tplc="454C0798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741786E"/>
    <w:multiLevelType w:val="hybridMultilevel"/>
    <w:tmpl w:val="1CAEAA10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14665BF"/>
    <w:multiLevelType w:val="hybridMultilevel"/>
    <w:tmpl w:val="6BB2115C"/>
    <w:lvl w:ilvl="0" w:tplc="457035DA">
      <w:start w:val="1"/>
      <w:numFmt w:val="decimal"/>
      <w:lvlText w:val="%1."/>
      <w:lvlJc w:val="left"/>
      <w:pPr>
        <w:tabs>
          <w:tab w:val="num" w:pos="675"/>
        </w:tabs>
        <w:ind w:left="675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abstractNum w:abstractNumId="12" w15:restartNumberingAfterBreak="0">
    <w:nsid w:val="44C2778A"/>
    <w:multiLevelType w:val="hybridMultilevel"/>
    <w:tmpl w:val="AEAA3B9C"/>
    <w:lvl w:ilvl="0" w:tplc="32B6D280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3" w15:restartNumberingAfterBreak="0">
    <w:nsid w:val="46FE48D7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4D9E7D66"/>
    <w:multiLevelType w:val="hybridMultilevel"/>
    <w:tmpl w:val="B2E8E344"/>
    <w:lvl w:ilvl="0" w:tplc="D15AF996">
      <w:start w:val="2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5" w15:restartNumberingAfterBreak="0">
    <w:nsid w:val="4DCC597C"/>
    <w:multiLevelType w:val="hybridMultilevel"/>
    <w:tmpl w:val="8FFC245A"/>
    <w:lvl w:ilvl="0" w:tplc="39C0003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4F75075B"/>
    <w:multiLevelType w:val="multilevel"/>
    <w:tmpl w:val="23DC0838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1">
      <w:start w:val="1"/>
      <w:numFmt w:val="decimal"/>
      <w:pStyle w:val="Normal"/>
      <w:lvlText w:val="%2."/>
      <w:lvlJc w:val="left"/>
      <w:pPr>
        <w:tabs>
          <w:tab w:val="num" w:pos="1620"/>
        </w:tabs>
        <w:ind w:left="1620" w:hanging="360"/>
      </w:pPr>
      <w:rPr>
        <w:b w:val="0"/>
        <w:bCs w:val="0"/>
        <w:sz w:val="24"/>
        <w:szCs w:val="24"/>
      </w:rPr>
    </w:lvl>
    <w:lvl w:ilvl="2" w:tentative="1">
      <w:start w:val="1"/>
      <w:numFmt w:val="lowerRoman"/>
      <w:pStyle w:val="Normal"/>
      <w:lvlText w:val="%3."/>
      <w:lvlJc w:val="right"/>
      <w:pPr>
        <w:tabs>
          <w:tab w:val="num" w:pos="2340"/>
        </w:tabs>
        <w:ind w:left="2340" w:hanging="180"/>
      </w:pPr>
    </w:lvl>
    <w:lvl w:ilvl="3" w:tentative="1">
      <w:start w:val="1"/>
      <w:numFmt w:val="decimal"/>
      <w:pStyle w:val="Normal"/>
      <w:lvlText w:val="%4."/>
      <w:lvlJc w:val="left"/>
      <w:pPr>
        <w:tabs>
          <w:tab w:val="num" w:pos="3060"/>
        </w:tabs>
        <w:ind w:left="3060" w:hanging="360"/>
      </w:pPr>
    </w:lvl>
    <w:lvl w:ilvl="4" w:tentative="1">
      <w:start w:val="1"/>
      <w:numFmt w:val="lowerLetter"/>
      <w:pStyle w:val="Normal"/>
      <w:lvlText w:val="%5."/>
      <w:lvlJc w:val="left"/>
      <w:pPr>
        <w:tabs>
          <w:tab w:val="num" w:pos="3780"/>
        </w:tabs>
        <w:ind w:left="3780" w:hanging="360"/>
      </w:pPr>
    </w:lvl>
    <w:lvl w:ilvl="5" w:tentative="1">
      <w:start w:val="1"/>
      <w:numFmt w:val="lowerRoman"/>
      <w:pStyle w:val="Normal"/>
      <w:lvlText w:val="%6."/>
      <w:lvlJc w:val="right"/>
      <w:pPr>
        <w:tabs>
          <w:tab w:val="num" w:pos="4500"/>
        </w:tabs>
        <w:ind w:left="4500" w:hanging="180"/>
      </w:pPr>
    </w:lvl>
    <w:lvl w:ilvl="6" w:tentative="1">
      <w:start w:val="1"/>
      <w:numFmt w:val="decimal"/>
      <w:pStyle w:val="Normal"/>
      <w:lvlText w:val="%7."/>
      <w:lvlJc w:val="left"/>
      <w:pPr>
        <w:tabs>
          <w:tab w:val="num" w:pos="5220"/>
        </w:tabs>
        <w:ind w:left="5220" w:hanging="360"/>
      </w:pPr>
    </w:lvl>
    <w:lvl w:ilvl="7" w:tentative="1">
      <w:start w:val="1"/>
      <w:numFmt w:val="lowerLetter"/>
      <w:pStyle w:val="Normal"/>
      <w:lvlText w:val="%8."/>
      <w:lvlJc w:val="left"/>
      <w:pPr>
        <w:tabs>
          <w:tab w:val="num" w:pos="5940"/>
        </w:tabs>
        <w:ind w:left="5940" w:hanging="360"/>
      </w:pPr>
    </w:lvl>
    <w:lvl w:ilvl="8" w:tentative="1">
      <w:start w:val="1"/>
      <w:numFmt w:val="lowerRoman"/>
      <w:pStyle w:val="Normal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 w15:restartNumberingAfterBreak="0">
    <w:nsid w:val="5CCF412A"/>
    <w:multiLevelType w:val="hybridMultilevel"/>
    <w:tmpl w:val="A3521C6E"/>
    <w:lvl w:ilvl="0" w:tplc="0D4EDBF4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8" w15:restartNumberingAfterBreak="0">
    <w:nsid w:val="60D22BBB"/>
    <w:multiLevelType w:val="hybridMultilevel"/>
    <w:tmpl w:val="FB382D40"/>
    <w:lvl w:ilvl="0" w:tplc="5748F52E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145D05"/>
    <w:multiLevelType w:val="multilevel"/>
    <w:tmpl w:val="E7EAA7C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6E340621"/>
    <w:multiLevelType w:val="hybridMultilevel"/>
    <w:tmpl w:val="69E0398E"/>
    <w:lvl w:ilvl="0" w:tplc="649E7664">
      <w:start w:val="1"/>
      <w:numFmt w:val="decimal"/>
      <w:lvlText w:val="%1."/>
      <w:lvlJc w:val="left"/>
      <w:pPr>
        <w:tabs>
          <w:tab w:val="num" w:pos="256"/>
        </w:tabs>
        <w:ind w:left="256" w:hanging="360"/>
      </w:pPr>
      <w:rPr>
        <w:rFonts w:ascii="Arial" w:eastAsia="Batang" w:hAnsi="Arial" w:cs="Arial"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976"/>
        </w:tabs>
        <w:ind w:left="976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696"/>
        </w:tabs>
        <w:ind w:left="1696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416"/>
        </w:tabs>
        <w:ind w:left="2416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136"/>
        </w:tabs>
        <w:ind w:left="3136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856"/>
        </w:tabs>
        <w:ind w:left="3856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576"/>
        </w:tabs>
        <w:ind w:left="4576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296"/>
        </w:tabs>
        <w:ind w:left="5296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016"/>
        </w:tabs>
        <w:ind w:left="6016" w:hanging="180"/>
      </w:pPr>
    </w:lvl>
  </w:abstractNum>
  <w:abstractNum w:abstractNumId="21" w15:restartNumberingAfterBreak="0">
    <w:nsid w:val="7109345C"/>
    <w:multiLevelType w:val="hybridMultilevel"/>
    <w:tmpl w:val="4D94785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3171C71"/>
    <w:multiLevelType w:val="hybridMultilevel"/>
    <w:tmpl w:val="C90A32E0"/>
    <w:lvl w:ilvl="0" w:tplc="0E10E11E">
      <w:start w:val="2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778D2236"/>
    <w:multiLevelType w:val="hybridMultilevel"/>
    <w:tmpl w:val="5A6C6E4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BD5BEB"/>
    <w:multiLevelType w:val="hybridMultilevel"/>
    <w:tmpl w:val="5E8CAB8C"/>
    <w:lvl w:ilvl="0" w:tplc="39C0003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 w:val="0"/>
        <w:bCs w:val="0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620"/>
        </w:tabs>
        <w:ind w:left="1620" w:hanging="360"/>
      </w:pPr>
      <w:rPr>
        <w:b w:val="0"/>
        <w:bCs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 w16cid:durableId="640158335">
    <w:abstractNumId w:val="5"/>
  </w:num>
  <w:num w:numId="2" w16cid:durableId="1463034312">
    <w:abstractNumId w:val="2"/>
  </w:num>
  <w:num w:numId="3" w16cid:durableId="582690185">
    <w:abstractNumId w:val="23"/>
  </w:num>
  <w:num w:numId="4" w16cid:durableId="545600485">
    <w:abstractNumId w:val="4"/>
  </w:num>
  <w:num w:numId="5" w16cid:durableId="463887630">
    <w:abstractNumId w:val="22"/>
  </w:num>
  <w:num w:numId="6" w16cid:durableId="563951445">
    <w:abstractNumId w:val="7"/>
  </w:num>
  <w:num w:numId="7" w16cid:durableId="1907840688">
    <w:abstractNumId w:val="15"/>
  </w:num>
  <w:num w:numId="8" w16cid:durableId="1884245640">
    <w:abstractNumId w:val="24"/>
  </w:num>
  <w:num w:numId="9" w16cid:durableId="2060591917">
    <w:abstractNumId w:val="16"/>
  </w:num>
  <w:num w:numId="10" w16cid:durableId="674847303">
    <w:abstractNumId w:val="13"/>
  </w:num>
  <w:num w:numId="11" w16cid:durableId="237639956">
    <w:abstractNumId w:val="19"/>
  </w:num>
  <w:num w:numId="12" w16cid:durableId="1274939083">
    <w:abstractNumId w:val="16"/>
    <w:lvlOverride w:ilvl="0">
      <w:startOverride w:val="6"/>
    </w:lvlOverride>
  </w:num>
  <w:num w:numId="13" w16cid:durableId="1079061296">
    <w:abstractNumId w:val="9"/>
  </w:num>
  <w:num w:numId="14" w16cid:durableId="229342242">
    <w:abstractNumId w:val="12"/>
  </w:num>
  <w:num w:numId="15" w16cid:durableId="71780441">
    <w:abstractNumId w:val="20"/>
  </w:num>
  <w:num w:numId="16" w16cid:durableId="841704072">
    <w:abstractNumId w:val="18"/>
  </w:num>
  <w:num w:numId="17" w16cid:durableId="1068040879">
    <w:abstractNumId w:val="0"/>
  </w:num>
  <w:num w:numId="18" w16cid:durableId="389501676">
    <w:abstractNumId w:val="17"/>
  </w:num>
  <w:num w:numId="19" w16cid:durableId="1850439552">
    <w:abstractNumId w:val="11"/>
  </w:num>
  <w:num w:numId="20" w16cid:durableId="960068144">
    <w:abstractNumId w:val="3"/>
  </w:num>
  <w:num w:numId="21" w16cid:durableId="1398431834">
    <w:abstractNumId w:val="6"/>
  </w:num>
  <w:num w:numId="22" w16cid:durableId="396828866">
    <w:abstractNumId w:val="10"/>
  </w:num>
  <w:num w:numId="23" w16cid:durableId="2064256525">
    <w:abstractNumId w:val="14"/>
  </w:num>
  <w:num w:numId="24" w16cid:durableId="1141072011">
    <w:abstractNumId w:val="1"/>
  </w:num>
  <w:num w:numId="25" w16cid:durableId="2046056118">
    <w:abstractNumId w:val="8"/>
  </w:num>
  <w:num w:numId="26" w16cid:durableId="166809364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90B0A"/>
    <w:rsid w:val="00016202"/>
    <w:rsid w:val="000600C2"/>
    <w:rsid w:val="00091AD9"/>
    <w:rsid w:val="0009321F"/>
    <w:rsid w:val="000B4808"/>
    <w:rsid w:val="000B6109"/>
    <w:rsid w:val="000C556A"/>
    <w:rsid w:val="000D53CF"/>
    <w:rsid w:val="00106E36"/>
    <w:rsid w:val="0011529A"/>
    <w:rsid w:val="001171C0"/>
    <w:rsid w:val="001412E1"/>
    <w:rsid w:val="001641FF"/>
    <w:rsid w:val="00165216"/>
    <w:rsid w:val="001A7E7C"/>
    <w:rsid w:val="001F1959"/>
    <w:rsid w:val="001F5F1F"/>
    <w:rsid w:val="00247983"/>
    <w:rsid w:val="00262B41"/>
    <w:rsid w:val="0027153C"/>
    <w:rsid w:val="00274A49"/>
    <w:rsid w:val="00294C9B"/>
    <w:rsid w:val="002A435F"/>
    <w:rsid w:val="002B2BD0"/>
    <w:rsid w:val="002C34A3"/>
    <w:rsid w:val="002F734F"/>
    <w:rsid w:val="002F77C9"/>
    <w:rsid w:val="00321A0F"/>
    <w:rsid w:val="00376317"/>
    <w:rsid w:val="003E1BE1"/>
    <w:rsid w:val="003E2EF3"/>
    <w:rsid w:val="003F5DAA"/>
    <w:rsid w:val="003F73F7"/>
    <w:rsid w:val="00456A0C"/>
    <w:rsid w:val="00475D4A"/>
    <w:rsid w:val="00476F3E"/>
    <w:rsid w:val="00480DD4"/>
    <w:rsid w:val="004975B1"/>
    <w:rsid w:val="004A097A"/>
    <w:rsid w:val="004B343B"/>
    <w:rsid w:val="004C72B4"/>
    <w:rsid w:val="004F146C"/>
    <w:rsid w:val="00514CB3"/>
    <w:rsid w:val="00530A05"/>
    <w:rsid w:val="005461DE"/>
    <w:rsid w:val="00574B3F"/>
    <w:rsid w:val="00583417"/>
    <w:rsid w:val="0058563B"/>
    <w:rsid w:val="005B1C6B"/>
    <w:rsid w:val="005C1EF1"/>
    <w:rsid w:val="005D5B0A"/>
    <w:rsid w:val="005E69E8"/>
    <w:rsid w:val="005E7E54"/>
    <w:rsid w:val="005F39E2"/>
    <w:rsid w:val="005F5DE5"/>
    <w:rsid w:val="00617A0C"/>
    <w:rsid w:val="00621540"/>
    <w:rsid w:val="00631D60"/>
    <w:rsid w:val="00645872"/>
    <w:rsid w:val="00654320"/>
    <w:rsid w:val="006736F0"/>
    <w:rsid w:val="00690245"/>
    <w:rsid w:val="006C312A"/>
    <w:rsid w:val="006D4F69"/>
    <w:rsid w:val="006E00ED"/>
    <w:rsid w:val="006F7534"/>
    <w:rsid w:val="00704ACB"/>
    <w:rsid w:val="0070722B"/>
    <w:rsid w:val="00727C13"/>
    <w:rsid w:val="00764912"/>
    <w:rsid w:val="00796189"/>
    <w:rsid w:val="007A0D4C"/>
    <w:rsid w:val="007B62D6"/>
    <w:rsid w:val="00817367"/>
    <w:rsid w:val="00822116"/>
    <w:rsid w:val="008332F7"/>
    <w:rsid w:val="00887ECE"/>
    <w:rsid w:val="008944D6"/>
    <w:rsid w:val="008F3512"/>
    <w:rsid w:val="00902BF5"/>
    <w:rsid w:val="009441D1"/>
    <w:rsid w:val="00987366"/>
    <w:rsid w:val="009A3618"/>
    <w:rsid w:val="009E655D"/>
    <w:rsid w:val="00A07939"/>
    <w:rsid w:val="00A25D3E"/>
    <w:rsid w:val="00A37F03"/>
    <w:rsid w:val="00A402AF"/>
    <w:rsid w:val="00A40E4C"/>
    <w:rsid w:val="00A47E4C"/>
    <w:rsid w:val="00A50AE5"/>
    <w:rsid w:val="00A62B7D"/>
    <w:rsid w:val="00A86309"/>
    <w:rsid w:val="00AD4CC2"/>
    <w:rsid w:val="00AE429A"/>
    <w:rsid w:val="00AF7C1F"/>
    <w:rsid w:val="00B30452"/>
    <w:rsid w:val="00B3185C"/>
    <w:rsid w:val="00B71846"/>
    <w:rsid w:val="00B82F73"/>
    <w:rsid w:val="00B8464F"/>
    <w:rsid w:val="00B86C58"/>
    <w:rsid w:val="00BA6D1E"/>
    <w:rsid w:val="00BB07DB"/>
    <w:rsid w:val="00C05C6A"/>
    <w:rsid w:val="00C1438C"/>
    <w:rsid w:val="00C15842"/>
    <w:rsid w:val="00C21E0B"/>
    <w:rsid w:val="00C501A0"/>
    <w:rsid w:val="00C825D5"/>
    <w:rsid w:val="00CC40EB"/>
    <w:rsid w:val="00CC7910"/>
    <w:rsid w:val="00CC7E7A"/>
    <w:rsid w:val="00CD1032"/>
    <w:rsid w:val="00CE4828"/>
    <w:rsid w:val="00D7363F"/>
    <w:rsid w:val="00D955FC"/>
    <w:rsid w:val="00DA45A2"/>
    <w:rsid w:val="00DA568C"/>
    <w:rsid w:val="00DC6C1A"/>
    <w:rsid w:val="00E47BEB"/>
    <w:rsid w:val="00E53BE5"/>
    <w:rsid w:val="00EB4F08"/>
    <w:rsid w:val="00EB7C4F"/>
    <w:rsid w:val="00EC2FF9"/>
    <w:rsid w:val="00EE0784"/>
    <w:rsid w:val="00EF49DF"/>
    <w:rsid w:val="00F07930"/>
    <w:rsid w:val="00F12BC3"/>
    <w:rsid w:val="00F47542"/>
    <w:rsid w:val="00F523F7"/>
    <w:rsid w:val="00F53893"/>
    <w:rsid w:val="00F90B0A"/>
    <w:rsid w:val="00FC2280"/>
    <w:rsid w:val="00FD5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,"/>
  <w:listSeparator w:val=";"/>
  <w14:docId w14:val="6B689CF4"/>
  <w15:chartTrackingRefBased/>
  <w15:docId w15:val="{B836D3AB-FB33-4551-BBDC-72453543F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817367"/>
    <w:pPr>
      <w:keepNext/>
      <w:outlineLvl w:val="0"/>
    </w:pPr>
    <w:rPr>
      <w:b/>
      <w:bCs/>
      <w:lang w:val="el-GR"/>
    </w:rPr>
  </w:style>
  <w:style w:type="paragraph" w:styleId="Heading4">
    <w:name w:val="heading 4"/>
    <w:basedOn w:val="Normal"/>
    <w:next w:val="Normal"/>
    <w:qFormat/>
    <w:rsid w:val="00EC2FF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EC2FF9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2">
    <w:name w:val="Body Text 2"/>
    <w:basedOn w:val="Normal"/>
    <w:rsid w:val="0070722B"/>
    <w:rPr>
      <w:sz w:val="28"/>
      <w:lang w:val="el-GR"/>
    </w:rPr>
  </w:style>
  <w:style w:type="paragraph" w:styleId="BodyText3">
    <w:name w:val="Body Text 3"/>
    <w:basedOn w:val="Normal"/>
    <w:rsid w:val="00016202"/>
    <w:pPr>
      <w:spacing w:after="120"/>
    </w:pPr>
    <w:rPr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1438C"/>
    <w:pPr>
      <w:tabs>
        <w:tab w:val="center" w:pos="4860"/>
        <w:tab w:val="right" w:pos="9720"/>
      </w:tabs>
    </w:pPr>
    <w:rPr>
      <w:rFonts w:cs="Rod"/>
      <w:lang w:val="el-GR"/>
    </w:rPr>
  </w:style>
  <w:style w:type="paragraph" w:styleId="BodyTextIndent">
    <w:name w:val="Body Text Indent"/>
    <w:basedOn w:val="Normal"/>
    <w:rsid w:val="00EC2FF9"/>
    <w:pPr>
      <w:spacing w:after="120"/>
      <w:ind w:left="360"/>
    </w:pPr>
  </w:style>
  <w:style w:type="paragraph" w:styleId="Footer">
    <w:name w:val="footer"/>
    <w:basedOn w:val="Normal"/>
    <w:rsid w:val="00727C1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27C13"/>
  </w:style>
  <w:style w:type="table" w:styleId="TableGrid">
    <w:name w:val="Table Grid"/>
    <w:basedOn w:val="TableNormal"/>
    <w:rsid w:val="005B1C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8D941F-84C9-4374-8598-C025071D13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616</Words>
  <Characters>351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ΑΝΑΛΟΓΙΕΣ</vt:lpstr>
    </vt:vector>
  </TitlesOfParts>
  <Company/>
  <LinksUpToDate>false</LinksUpToDate>
  <CharactersWithSpaces>4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ΝΑΛΟΓΙΕΣ</dc:title>
  <dc:subject/>
  <dc:creator> </dc:creator>
  <cp:keywords/>
  <dc:description/>
  <cp:lastModifiedBy>Αντώνης Κτωρής</cp:lastModifiedBy>
  <cp:revision>2</cp:revision>
  <cp:lastPrinted>2013-02-10T13:18:00Z</cp:lastPrinted>
  <dcterms:created xsi:type="dcterms:W3CDTF">2022-04-20T18:30:00Z</dcterms:created>
  <dcterms:modified xsi:type="dcterms:W3CDTF">2022-04-20T18:30:00Z</dcterms:modified>
</cp:coreProperties>
</file>